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0"/>
        <w:gridCol w:w="6300"/>
        <w:gridCol w:w="2200"/>
      </w:tblGrid>
      <w:tr w:rsidR="0013208E" w:rsidRPr="00382930" w14:paraId="4E6367A4" w14:textId="77777777" w:rsidTr="00D85F79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7773C" w14:textId="45C41EBE" w:rsidR="0013208E" w:rsidRPr="003F1278" w:rsidRDefault="0013208E" w:rsidP="00D85F79">
            <w:pPr>
              <w:keepNext/>
              <w:keepLines/>
              <w:tabs>
                <w:tab w:val="center" w:pos="4320"/>
                <w:tab w:val="right" w:pos="8640"/>
              </w:tabs>
              <w:autoSpaceDE w:val="0"/>
              <w:autoSpaceDN w:val="0"/>
              <w:adjustRightInd w:val="0"/>
              <w:spacing w:before="40" w:after="40"/>
              <w:jc w:val="both"/>
              <w:rPr>
                <w:b/>
                <w:bCs/>
                <w:color w:val="FF0000"/>
                <w:szCs w:val="26"/>
                <w:lang w:val="en"/>
              </w:rPr>
            </w:pPr>
            <w:r w:rsidRPr="003F1278">
              <w:rPr>
                <w:b/>
                <w:bCs/>
                <w:color w:val="FF0000"/>
                <w:szCs w:val="26"/>
                <w:lang w:val="en"/>
              </w:rPr>
              <w:t>Tuần 1</w:t>
            </w:r>
            <w:r>
              <w:rPr>
                <w:b/>
                <w:bCs/>
                <w:color w:val="FF0000"/>
                <w:szCs w:val="26"/>
                <w:lang w:val="en"/>
              </w:rPr>
              <w:t>8</w:t>
            </w:r>
          </w:p>
          <w:p w14:paraId="0506006F" w14:textId="01AF34E3" w:rsidR="0013208E" w:rsidRPr="00382930" w:rsidRDefault="0013208E" w:rsidP="00D85F79">
            <w:pPr>
              <w:keepNext/>
              <w:keepLines/>
              <w:tabs>
                <w:tab w:val="center" w:pos="4320"/>
                <w:tab w:val="right" w:pos="8640"/>
              </w:tabs>
              <w:autoSpaceDE w:val="0"/>
              <w:autoSpaceDN w:val="0"/>
              <w:adjustRightInd w:val="0"/>
              <w:spacing w:before="40" w:after="40"/>
              <w:jc w:val="both"/>
              <w:rPr>
                <w:b/>
                <w:bCs/>
                <w:color w:val="FF0000"/>
                <w:szCs w:val="26"/>
                <w:lang w:val="en"/>
              </w:rPr>
            </w:pPr>
            <w:r w:rsidRPr="00382930">
              <w:rPr>
                <w:b/>
                <w:bCs/>
                <w:szCs w:val="26"/>
                <w:lang w:val="en"/>
              </w:rPr>
              <w:t xml:space="preserve">Tiết </w:t>
            </w:r>
            <w:r>
              <w:rPr>
                <w:b/>
                <w:bCs/>
                <w:szCs w:val="26"/>
                <w:lang w:val="en"/>
              </w:rPr>
              <w:t>36+37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2026D" w14:textId="541FB988" w:rsidR="0013208E" w:rsidRPr="00382930" w:rsidRDefault="0013208E" w:rsidP="00D85F79">
            <w:pPr>
              <w:spacing w:after="0"/>
              <w:jc w:val="center"/>
              <w:rPr>
                <w:b/>
                <w:bCs/>
                <w:szCs w:val="26"/>
                <w:lang w:val="en"/>
              </w:rPr>
            </w:pPr>
            <w:r w:rsidRPr="0013208E">
              <w:rPr>
                <w:rFonts w:cs="Times New Roman"/>
                <w:b/>
                <w:bCs/>
                <w:sz w:val="26"/>
                <w:szCs w:val="26"/>
              </w:rPr>
              <w:t>KIỂM TRA HỌC KÌ I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CAC1B" w14:textId="0D7B65A7" w:rsidR="0013208E" w:rsidRPr="00382930" w:rsidRDefault="0013208E" w:rsidP="0013208E">
            <w:pPr>
              <w:keepNext/>
              <w:keepLines/>
              <w:tabs>
                <w:tab w:val="center" w:pos="4320"/>
                <w:tab w:val="right" w:pos="8640"/>
              </w:tabs>
              <w:autoSpaceDE w:val="0"/>
              <w:autoSpaceDN w:val="0"/>
              <w:adjustRightInd w:val="0"/>
              <w:spacing w:before="40" w:after="40"/>
              <w:jc w:val="both"/>
              <w:rPr>
                <w:b/>
                <w:bCs/>
                <w:color w:val="FF0000"/>
                <w:szCs w:val="26"/>
                <w:lang w:val="en"/>
              </w:rPr>
            </w:pPr>
            <w:r>
              <w:rPr>
                <w:bCs/>
                <w:i/>
                <w:szCs w:val="26"/>
                <w:lang w:val="en"/>
              </w:rPr>
              <w:t xml:space="preserve">  </w:t>
            </w:r>
            <w:r w:rsidRPr="00382930">
              <w:rPr>
                <w:bCs/>
                <w:i/>
                <w:szCs w:val="26"/>
                <w:lang w:val="en"/>
              </w:rPr>
              <w:t xml:space="preserve">  N</w:t>
            </w:r>
            <w:r>
              <w:rPr>
                <w:bCs/>
                <w:i/>
                <w:szCs w:val="26"/>
                <w:lang w:val="en"/>
              </w:rPr>
              <w:t>KT</w:t>
            </w:r>
            <w:r w:rsidRPr="00382930">
              <w:rPr>
                <w:bCs/>
                <w:i/>
                <w:szCs w:val="26"/>
                <w:lang w:val="en"/>
              </w:rPr>
              <w:t>:</w:t>
            </w:r>
            <w:r>
              <w:rPr>
                <w:bCs/>
                <w:i/>
                <w:szCs w:val="26"/>
                <w:lang w:val="en"/>
              </w:rPr>
              <w:t>21/1</w:t>
            </w:r>
            <w:r>
              <w:rPr>
                <w:bCs/>
                <w:i/>
                <w:szCs w:val="26"/>
                <w:lang w:val="en"/>
              </w:rPr>
              <w:t>2</w:t>
            </w:r>
            <w:r w:rsidRPr="00382930">
              <w:rPr>
                <w:bCs/>
                <w:i/>
                <w:szCs w:val="26"/>
                <w:lang w:val="en"/>
              </w:rPr>
              <w:t>/</w:t>
            </w:r>
            <w:r>
              <w:rPr>
                <w:bCs/>
                <w:i/>
                <w:szCs w:val="26"/>
                <w:lang w:val="en"/>
              </w:rPr>
              <w:t>2022</w:t>
            </w:r>
          </w:p>
        </w:tc>
      </w:tr>
    </w:tbl>
    <w:p w14:paraId="6799DD29" w14:textId="77777777" w:rsidR="00693243" w:rsidRDefault="00693243" w:rsidP="00BC24EB">
      <w:pPr>
        <w:spacing w:after="0"/>
        <w:jc w:val="center"/>
        <w:rPr>
          <w:rFonts w:cs="Times New Roman"/>
          <w:b/>
          <w:bCs/>
          <w:szCs w:val="24"/>
        </w:rPr>
      </w:pPr>
    </w:p>
    <w:p w14:paraId="67BDFDBE" w14:textId="6A30A795" w:rsidR="00BC24EB" w:rsidRDefault="00BC24EB" w:rsidP="00BC24EB">
      <w:pPr>
        <w:spacing w:after="0"/>
        <w:jc w:val="center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ĐỀ THI HỌC KÌ I MÔN TOÁN 9 HUYỆN THANH TRÌ 2022-2023</w:t>
      </w:r>
    </w:p>
    <w:p w14:paraId="7EBC563C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Bài 1 (2,0 điểm):</w:t>
      </w:r>
    </w:p>
    <w:p w14:paraId="1A453170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1. Thực hiện các phép tính</w:t>
      </w:r>
    </w:p>
    <w:p w14:paraId="6B86500E" w14:textId="77777777" w:rsidR="00BC24EB" w:rsidRDefault="00BC24EB" w:rsidP="00BC24EB">
      <w:pPr>
        <w:spacing w:after="0"/>
        <w:jc w:val="both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a) </w:t>
      </w:r>
      <w:r>
        <w:rPr>
          <w:rFonts w:cs="Times New Roman"/>
          <w:position w:val="-8"/>
          <w:szCs w:val="24"/>
        </w:rPr>
        <w:object w:dxaOrig="1620" w:dyaOrig="360" w14:anchorId="76DD65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18.25pt" o:ole="">
            <v:imagedata r:id="rId6" o:title=""/>
          </v:shape>
          <o:OLEObject Type="Embed" ProgID="Equation.DSMT4" ShapeID="_x0000_i1025" DrawAspect="Content" ObjectID="_1734432038" r:id="rId7"/>
        </w:object>
      </w:r>
    </w:p>
    <w:p w14:paraId="1ABA1609" w14:textId="77777777" w:rsidR="00BC24EB" w:rsidRDefault="00BC24EB" w:rsidP="00BC24EB">
      <w:pPr>
        <w:spacing w:after="0"/>
        <w:jc w:val="both"/>
        <w:rPr>
          <w:rFonts w:eastAsiaTheme="minorEastAsia" w:cs="Times New Roman"/>
          <w:szCs w:val="24"/>
        </w:rPr>
      </w:pPr>
      <w:r>
        <w:rPr>
          <w:rFonts w:cs="Times New Roman"/>
          <w:szCs w:val="24"/>
        </w:rPr>
        <w:t xml:space="preserve">b) </w:t>
      </w:r>
      <w:r>
        <w:rPr>
          <w:rFonts w:cs="Times New Roman"/>
          <w:position w:val="-28"/>
          <w:szCs w:val="24"/>
        </w:rPr>
        <w:object w:dxaOrig="2660" w:dyaOrig="720" w14:anchorId="2684F6B9">
          <v:shape id="_x0000_i1026" type="#_x0000_t75" style="width:132.7pt;height:36pt" o:ole="">
            <v:imagedata r:id="rId8" o:title=""/>
          </v:shape>
          <o:OLEObject Type="Embed" ProgID="Equation.DSMT4" ShapeID="_x0000_i1026" DrawAspect="Content" ObjectID="_1734432039" r:id="rId9"/>
        </w:object>
      </w:r>
    </w:p>
    <w:p w14:paraId="6FEC0EF0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. Giải phương trình: </w:t>
      </w:r>
      <w:r>
        <w:rPr>
          <w:rFonts w:cs="Times New Roman"/>
          <w:position w:val="-8"/>
          <w:szCs w:val="24"/>
        </w:rPr>
        <w:object w:dxaOrig="2180" w:dyaOrig="360" w14:anchorId="55F9DB77">
          <v:shape id="_x0000_i1027" type="#_x0000_t75" style="width:109.05pt;height:18.25pt" o:ole="">
            <v:imagedata r:id="rId10" o:title=""/>
          </v:shape>
          <o:OLEObject Type="Embed" ProgID="Equation.DSMT4" ShapeID="_x0000_i1027" DrawAspect="Content" ObjectID="_1734432040" r:id="rId11"/>
        </w:object>
      </w:r>
    </w:p>
    <w:p w14:paraId="4E060BD1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</w:p>
    <w:p w14:paraId="590029DD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Bài 2 (2,0 điểm): Cho hai biều thức</w:t>
      </w:r>
    </w:p>
    <w:p w14:paraId="7652F46D" w14:textId="77777777" w:rsidR="00BC24EB" w:rsidRDefault="00BC24EB" w:rsidP="00BC24EB">
      <w:pPr>
        <w:pStyle w:val="MTDisplayEquation"/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28"/>
          <w:szCs w:val="24"/>
        </w:rPr>
        <w:object w:dxaOrig="1440" w:dyaOrig="720" w14:anchorId="6D655046">
          <v:shape id="_x0000_i1028" type="#_x0000_t75" style="width:1in;height:36pt" o:ole="">
            <v:imagedata r:id="rId12" o:title=""/>
          </v:shape>
          <o:OLEObject Type="Embed" ProgID="Equation.DSMT4" ShapeID="_x0000_i1028" DrawAspect="Content" ObjectID="_1734432041" r:id="rId13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34"/>
          <w:szCs w:val="24"/>
        </w:rPr>
        <w:object w:dxaOrig="3180" w:dyaOrig="800" w14:anchorId="62C58AC8">
          <v:shape id="_x0000_i1029" type="#_x0000_t75" style="width:159.05pt;height:39.75pt" o:ole="">
            <v:imagedata r:id="rId14" o:title=""/>
          </v:shape>
          <o:OLEObject Type="Embed" ProgID="Equation.DSMT4" ShapeID="_x0000_i1029" DrawAspect="Content" ObjectID="_1734432042" r:id="rId15"/>
        </w:object>
      </w:r>
      <w:r>
        <w:rPr>
          <w:rFonts w:cs="Times New Roman"/>
          <w:szCs w:val="24"/>
        </w:rPr>
        <w:t xml:space="preserve"> với </w:t>
      </w:r>
      <w:r>
        <w:rPr>
          <w:rFonts w:cs="Times New Roman"/>
          <w:position w:val="-10"/>
          <w:szCs w:val="24"/>
        </w:rPr>
        <w:object w:dxaOrig="1120" w:dyaOrig="320" w14:anchorId="4F6A1683">
          <v:shape id="_x0000_i1030" type="#_x0000_t75" style="width:55.9pt;height:16.1pt" o:ole="">
            <v:imagedata r:id="rId16" o:title=""/>
          </v:shape>
          <o:OLEObject Type="Embed" ProgID="Equation.DSMT4" ShapeID="_x0000_i1030" DrawAspect="Content" ObjectID="_1734432043" r:id="rId17"/>
        </w:object>
      </w:r>
    </w:p>
    <w:p w14:paraId="6777DE13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) Tính giá trị biểu thức </w:t>
      </w:r>
      <w:r>
        <w:rPr>
          <w:rFonts w:cs="Times New Roman"/>
          <w:position w:val="-4"/>
          <w:szCs w:val="24"/>
        </w:rPr>
        <w:object w:dxaOrig="260" w:dyaOrig="260" w14:anchorId="33EE8318">
          <v:shape id="_x0000_i1031" type="#_x0000_t75" style="width:12.9pt;height:12.9pt" o:ole="">
            <v:imagedata r:id="rId18" o:title=""/>
          </v:shape>
          <o:OLEObject Type="Embed" ProgID="Equation.DSMT4" ShapeID="_x0000_i1031" DrawAspect="Content" ObjectID="_1734432044" r:id="rId19"/>
        </w:object>
      </w:r>
      <w:r>
        <w:rPr>
          <w:rFonts w:cs="Times New Roman"/>
          <w:szCs w:val="24"/>
        </w:rPr>
        <w:t xml:space="preserve"> khi </w:t>
      </w:r>
      <w:r>
        <w:rPr>
          <w:rFonts w:cs="Times New Roman"/>
          <w:position w:val="-6"/>
          <w:szCs w:val="24"/>
        </w:rPr>
        <w:object w:dxaOrig="660" w:dyaOrig="280" w14:anchorId="602811F3">
          <v:shape id="_x0000_i1032" type="#_x0000_t75" style="width:33.3pt;height:13.95pt" o:ole="">
            <v:imagedata r:id="rId20" o:title=""/>
          </v:shape>
          <o:OLEObject Type="Embed" ProgID="Equation.DSMT4" ShapeID="_x0000_i1032" DrawAspect="Content" ObjectID="_1734432045" r:id="rId21"/>
        </w:object>
      </w:r>
      <w:r>
        <w:rPr>
          <w:rFonts w:cs="Times New Roman"/>
          <w:szCs w:val="24"/>
        </w:rPr>
        <w:t>.</w:t>
      </w:r>
    </w:p>
    <w:p w14:paraId="7C8F6F11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Chứng minh: </w:t>
      </w:r>
      <w:r>
        <w:rPr>
          <w:rFonts w:cs="Times New Roman"/>
          <w:position w:val="-28"/>
          <w:szCs w:val="24"/>
        </w:rPr>
        <w:object w:dxaOrig="1140" w:dyaOrig="720" w14:anchorId="7C457622">
          <v:shape id="_x0000_i1033" type="#_x0000_t75" style="width:56.95pt;height:36pt" o:ole="">
            <v:imagedata r:id="rId22" o:title=""/>
          </v:shape>
          <o:OLEObject Type="Embed" ProgID="Equation.DSMT4" ShapeID="_x0000_i1033" DrawAspect="Content" ObjectID="_1734432046" r:id="rId23"/>
        </w:object>
      </w:r>
      <w:r>
        <w:rPr>
          <w:rFonts w:cs="Times New Roman"/>
          <w:szCs w:val="24"/>
        </w:rPr>
        <w:t>.</w:t>
      </w:r>
    </w:p>
    <w:p w14:paraId="25A4DC28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Với biểu thức </w:t>
      </w:r>
      <w:r>
        <w:rPr>
          <w:rFonts w:cs="Times New Roman"/>
          <w:position w:val="-6"/>
          <w:szCs w:val="24"/>
        </w:rPr>
        <w:object w:dxaOrig="840" w:dyaOrig="280" w14:anchorId="0FD1F4E9">
          <v:shape id="_x0000_i1034" type="#_x0000_t75" style="width:41.9pt;height:13.95pt" o:ole="">
            <v:imagedata r:id="rId24" o:title=""/>
          </v:shape>
          <o:OLEObject Type="Embed" ProgID="Equation.DSMT4" ShapeID="_x0000_i1034" DrawAspect="Content" ObjectID="_1734432047" r:id="rId25"/>
        </w:object>
      </w:r>
      <w:r>
        <w:rPr>
          <w:rFonts w:cs="Times New Roman"/>
          <w:szCs w:val="24"/>
        </w:rPr>
        <w:t xml:space="preserve">. Chứng minh rằng: </w:t>
      </w:r>
      <w:r>
        <w:rPr>
          <w:rFonts w:cs="Times New Roman"/>
          <w:position w:val="-14"/>
          <w:szCs w:val="24"/>
        </w:rPr>
        <w:object w:dxaOrig="720" w:dyaOrig="400" w14:anchorId="04AD3A2F">
          <v:shape id="_x0000_i1035" type="#_x0000_t75" style="width:36pt;height:19.9pt" o:ole="">
            <v:imagedata r:id="rId26" o:title=""/>
          </v:shape>
          <o:OLEObject Type="Embed" ProgID="Equation.DSMT4" ShapeID="_x0000_i1035" DrawAspect="Content" ObjectID="_1734432048" r:id="rId27"/>
        </w:object>
      </w:r>
      <w:r>
        <w:rPr>
          <w:rFonts w:cs="Times New Roman"/>
          <w:szCs w:val="24"/>
        </w:rPr>
        <w:t>.</w:t>
      </w:r>
    </w:p>
    <w:p w14:paraId="409EC379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</w:p>
    <w:p w14:paraId="25BDC3BD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ài 3 (1,5 điểm): Cho hàm số bậc nhất </w:t>
      </w:r>
      <w:r>
        <w:rPr>
          <w:rFonts w:cs="Times New Roman"/>
          <w:position w:val="-14"/>
          <w:szCs w:val="24"/>
        </w:rPr>
        <w:object w:dxaOrig="2920" w:dyaOrig="400" w14:anchorId="049DBEA5">
          <v:shape id="_x0000_i1036" type="#_x0000_t75" style="width:146.15pt;height:19.9pt" o:ole="">
            <v:imagedata r:id="rId28" o:title=""/>
          </v:shape>
          <o:OLEObject Type="Embed" ProgID="Equation.DSMT4" ShapeID="_x0000_i1036" DrawAspect="Content" ObjectID="_1734432049" r:id="rId29"/>
        </w:object>
      </w:r>
      <w:r>
        <w:rPr>
          <w:rFonts w:cs="Times New Roman"/>
          <w:szCs w:val="24"/>
        </w:rPr>
        <w:t xml:space="preserve"> có đồ thị là (d)</w:t>
      </w:r>
    </w:p>
    <w:p w14:paraId="7C0AE7C6" w14:textId="0AA8085C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ascii="Georgia" w:hAnsiTheme="minorHAnsi"/>
          <w:noProof/>
          <w:sz w:val="22"/>
        </w:rPr>
        <w:drawing>
          <wp:anchor distT="0" distB="0" distL="114300" distR="114300" simplePos="0" relativeHeight="251663360" behindDoc="0" locked="0" layoutInCell="1" allowOverlap="1" wp14:anchorId="57807A37" wp14:editId="2922C7D2">
            <wp:simplePos x="0" y="0"/>
            <wp:positionH relativeFrom="column">
              <wp:posOffset>4073428</wp:posOffset>
            </wp:positionH>
            <wp:positionV relativeFrom="paragraph">
              <wp:posOffset>10209</wp:posOffset>
            </wp:positionV>
            <wp:extent cx="2074545" cy="1683385"/>
            <wp:effectExtent l="0" t="0" r="1905" b="0"/>
            <wp:wrapSquare wrapText="bothSides"/>
            <wp:docPr id="1" name="Hình ảnh 1" descr="Ảnh có chứa văn bản, phụ kiệ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Ảnh có chứa văn bản, phụ kiệ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1683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szCs w:val="24"/>
        </w:rPr>
        <w:t xml:space="preserve">a) Vẽ đồ thị hàm số khi </w:t>
      </w:r>
      <w:r>
        <w:rPr>
          <w:rFonts w:cs="Times New Roman"/>
          <w:position w:val="-6"/>
          <w:szCs w:val="24"/>
        </w:rPr>
        <w:object w:dxaOrig="620" w:dyaOrig="280" w14:anchorId="32A781CE">
          <v:shape id="_x0000_i1037" type="#_x0000_t75" style="width:31.15pt;height:13.95pt" o:ole="">
            <v:imagedata r:id="rId31" o:title=""/>
          </v:shape>
          <o:OLEObject Type="Embed" ProgID="Equation.DSMT4" ShapeID="_x0000_i1037" DrawAspect="Content" ObjectID="_1734432050" r:id="rId32"/>
        </w:object>
      </w:r>
      <w:r>
        <w:rPr>
          <w:rFonts w:cs="Times New Roman"/>
          <w:szCs w:val="24"/>
        </w:rPr>
        <w:t>.</w:t>
      </w:r>
    </w:p>
    <w:p w14:paraId="496A8706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Tìm </w:t>
      </w:r>
      <w:r>
        <w:rPr>
          <w:rFonts w:cs="Times New Roman"/>
          <w:position w:val="-4"/>
          <w:szCs w:val="24"/>
        </w:rPr>
        <w:object w:dxaOrig="260" w:dyaOrig="200" w14:anchorId="5F2B88B6">
          <v:shape id="_x0000_i1038" type="#_x0000_t75" style="width:12.9pt;height:10.2pt" o:ole="">
            <v:imagedata r:id="rId33" o:title=""/>
          </v:shape>
          <o:OLEObject Type="Embed" ProgID="Equation.DSMT4" ShapeID="_x0000_i1038" DrawAspect="Content" ObjectID="_1734432051" r:id="rId34"/>
        </w:object>
      </w:r>
      <w:r>
        <w:rPr>
          <w:rFonts w:cs="Times New Roman"/>
          <w:szCs w:val="24"/>
        </w:rPr>
        <w:t xml:space="preserve"> để đường thẳng (d) cắt trục tung tại điểm có tung độ bằng 3.</w:t>
      </w:r>
    </w:p>
    <w:p w14:paraId="16CAC0D5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c) Tìm tọa độ điểm cố định mà các đường thẳng (d) luôn đi qua.</w:t>
      </w:r>
    </w:p>
    <w:p w14:paraId="7B546213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</w:p>
    <w:p w14:paraId="6F4363AB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ài 4 (1,0 điểm): Để đo chiều rộng </w:t>
      </w:r>
      <w:r>
        <w:rPr>
          <w:rFonts w:cs="Times New Roman"/>
          <w:position w:val="-4"/>
          <w:szCs w:val="24"/>
        </w:rPr>
        <w:object w:dxaOrig="400" w:dyaOrig="260" w14:anchorId="242895E5">
          <v:shape id="_x0000_i1039" type="#_x0000_t75" style="width:19.9pt;height:12.9pt" o:ole="">
            <v:imagedata r:id="rId35" o:title=""/>
          </v:shape>
          <o:OLEObject Type="Embed" ProgID="Equation.DSMT4" ShapeID="_x0000_i1039" DrawAspect="Content" ObjectID="_1734432052" r:id="rId36"/>
        </w:object>
      </w:r>
      <w:r>
        <w:rPr>
          <w:rFonts w:cs="Times New Roman"/>
          <w:szCs w:val="24"/>
        </w:rPr>
        <w:t xml:space="preserve"> của một khúc sông mà không phải băng ngang qua nó, một người đi từ </w:t>
      </w:r>
      <w:r>
        <w:rPr>
          <w:rFonts w:cs="Times New Roman"/>
          <w:position w:val="-4"/>
          <w:szCs w:val="24"/>
        </w:rPr>
        <w:object w:dxaOrig="260" w:dyaOrig="260" w14:anchorId="440B3B9F">
          <v:shape id="_x0000_i1040" type="#_x0000_t75" style="width:12.9pt;height:12.9pt" o:ole="">
            <v:imagedata r:id="rId37" o:title=""/>
          </v:shape>
          <o:OLEObject Type="Embed" ProgID="Equation.DSMT4" ShapeID="_x0000_i1040" DrawAspect="Content" ObjectID="_1734432053" r:id="rId38"/>
        </w:object>
      </w:r>
      <w:r>
        <w:rPr>
          <w:rFonts w:cs="Times New Roman"/>
          <w:szCs w:val="24"/>
        </w:rPr>
        <w:t xml:space="preserve"> đến </w:t>
      </w:r>
      <w:r>
        <w:rPr>
          <w:rFonts w:cs="Times New Roman"/>
          <w:position w:val="-6"/>
          <w:szCs w:val="24"/>
        </w:rPr>
        <w:object w:dxaOrig="240" w:dyaOrig="280" w14:anchorId="7DFB1CE6">
          <v:shape id="_x0000_i1041" type="#_x0000_t75" style="width:12.35pt;height:13.95pt" o:ole="">
            <v:imagedata r:id="rId39" o:title=""/>
          </v:shape>
          <o:OLEObject Type="Embed" ProgID="Equation.DSMT4" ShapeID="_x0000_i1041" DrawAspect="Content" ObjectID="_1734432054" r:id="rId40"/>
        </w:object>
      </w:r>
      <w:r>
        <w:rPr>
          <w:rFonts w:cs="Times New Roman"/>
          <w:szCs w:val="24"/>
        </w:rPr>
        <w:t xml:space="preserve"> đo được </w:t>
      </w:r>
      <w:r>
        <w:rPr>
          <w:rFonts w:cs="Times New Roman"/>
          <w:position w:val="-6"/>
          <w:szCs w:val="24"/>
        </w:rPr>
        <w:object w:dxaOrig="1140" w:dyaOrig="280" w14:anchorId="2590911A">
          <v:shape id="_x0000_i1042" type="#_x0000_t75" style="width:56.95pt;height:13.95pt" o:ole="">
            <v:imagedata r:id="rId41" o:title=""/>
          </v:shape>
          <o:OLEObject Type="Embed" ProgID="Equation.DSMT4" ShapeID="_x0000_i1042" DrawAspect="Content" ObjectID="_1734432055" r:id="rId42"/>
        </w:object>
      </w:r>
      <w:r>
        <w:rPr>
          <w:rFonts w:cs="Times New Roman"/>
          <w:szCs w:val="24"/>
        </w:rPr>
        <w:t xml:space="preserve"> và từ </w:t>
      </w:r>
      <w:r>
        <w:rPr>
          <w:rFonts w:cs="Times New Roman"/>
          <w:position w:val="-6"/>
          <w:szCs w:val="24"/>
        </w:rPr>
        <w:object w:dxaOrig="240" w:dyaOrig="280" w14:anchorId="361B5B80">
          <v:shape id="_x0000_i1043" type="#_x0000_t75" style="width:12.35pt;height:13.95pt" o:ole="">
            <v:imagedata r:id="rId43" o:title=""/>
          </v:shape>
          <o:OLEObject Type="Embed" ProgID="Equation.DSMT4" ShapeID="_x0000_i1043" DrawAspect="Content" ObjectID="_1734432056" r:id="rId44"/>
        </w:object>
      </w:r>
      <w:r>
        <w:rPr>
          <w:rFonts w:cs="Times New Roman"/>
          <w:szCs w:val="24"/>
        </w:rPr>
        <w:t xml:space="preserve"> nhìn thấy </w:t>
      </w:r>
      <w:r>
        <w:rPr>
          <w:rFonts w:cs="Times New Roman"/>
          <w:position w:val="-4"/>
          <w:szCs w:val="24"/>
        </w:rPr>
        <w:object w:dxaOrig="240" w:dyaOrig="260" w14:anchorId="52921B29">
          <v:shape id="_x0000_i1044" type="#_x0000_t75" style="width:12.35pt;height:12.9pt" o:ole="">
            <v:imagedata r:id="rId45" o:title=""/>
          </v:shape>
          <o:OLEObject Type="Embed" ProgID="Equation.DSMT4" ShapeID="_x0000_i1044" DrawAspect="Content" ObjectID="_1734432057" r:id="rId46"/>
        </w:object>
      </w:r>
      <w:r>
        <w:rPr>
          <w:rFonts w:cs="Times New Roman"/>
          <w:szCs w:val="24"/>
        </w:rPr>
        <w:t xml:space="preserve"> với một góc nghiêng </w:t>
      </w:r>
      <w:r>
        <w:rPr>
          <w:rFonts w:cs="Times New Roman"/>
          <w:position w:val="-6"/>
          <w:szCs w:val="24"/>
        </w:rPr>
        <w:object w:dxaOrig="380" w:dyaOrig="320" w14:anchorId="4A28CFAE">
          <v:shape id="_x0000_i1045" type="#_x0000_t75" style="width:18.8pt;height:16.1pt" o:ole="">
            <v:imagedata r:id="rId47" o:title=""/>
          </v:shape>
          <o:OLEObject Type="Embed" ProgID="Equation.DSMT4" ShapeID="_x0000_i1045" DrawAspect="Content" ObjectID="_1734432058" r:id="rId48"/>
        </w:object>
      </w:r>
      <w:r>
        <w:rPr>
          <w:rFonts w:cs="Times New Roman"/>
          <w:szCs w:val="24"/>
        </w:rPr>
        <w:t xml:space="preserve"> so với bờ sông. Tính chiều rộng của khúc sông. (Làm tròn đến chữ số thập phân thứ hai).</w:t>
      </w:r>
    </w:p>
    <w:p w14:paraId="07537F33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</w:p>
    <w:p w14:paraId="2943868B" w14:textId="775A1B52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ài 5 (3,0 điểm): Cho đường tròn </w:t>
      </w:r>
      <w:r>
        <w:rPr>
          <w:rFonts w:cs="Times New Roman"/>
          <w:position w:val="-14"/>
          <w:szCs w:val="24"/>
        </w:rPr>
        <w:object w:dxaOrig="700" w:dyaOrig="400" w14:anchorId="1AB4339C">
          <v:shape id="_x0000_i1046" type="#_x0000_t75" style="width:34.95pt;height:19.9pt" o:ole="">
            <v:imagedata r:id="rId49" o:title=""/>
          </v:shape>
          <o:OLEObject Type="Embed" ProgID="Equation.DSMT4" ShapeID="_x0000_i1046" DrawAspect="Content" ObjectID="_1734432059" r:id="rId50"/>
        </w:object>
      </w:r>
      <w:r>
        <w:rPr>
          <w:rFonts w:cs="Times New Roman"/>
          <w:szCs w:val="24"/>
        </w:rPr>
        <w:t xml:space="preserve"> và điểm </w:t>
      </w:r>
      <w:r>
        <w:rPr>
          <w:rFonts w:cs="Times New Roman"/>
          <w:position w:val="-4"/>
          <w:szCs w:val="24"/>
        </w:rPr>
        <w:object w:dxaOrig="260" w:dyaOrig="260" w14:anchorId="0E2CA2A5">
          <v:shape id="_x0000_i1047" type="#_x0000_t75" style="width:12.9pt;height:12.9pt" o:ole="">
            <v:imagedata r:id="rId51" o:title=""/>
          </v:shape>
          <o:OLEObject Type="Embed" ProgID="Equation.DSMT4" ShapeID="_x0000_i1047" DrawAspect="Content" ObjectID="_1734432060" r:id="rId52"/>
        </w:object>
      </w:r>
      <w:r>
        <w:rPr>
          <w:rFonts w:cs="Times New Roman"/>
          <w:szCs w:val="24"/>
        </w:rPr>
        <w:t xml:space="preserve"> nằm ngoài </w:t>
      </w:r>
      <w:r>
        <w:rPr>
          <w:rFonts w:cs="Times New Roman"/>
          <w:position w:val="-14"/>
          <w:szCs w:val="24"/>
        </w:rPr>
        <w:object w:dxaOrig="420" w:dyaOrig="400" w14:anchorId="6168458B">
          <v:shape id="_x0000_i1048" type="#_x0000_t75" style="width:20.95pt;height:19.9pt" o:ole="">
            <v:imagedata r:id="rId53" o:title=""/>
          </v:shape>
          <o:OLEObject Type="Embed" ProgID="Equation.DSMT4" ShapeID="_x0000_i1048" DrawAspect="Content" ObjectID="_1734432061" r:id="rId54"/>
        </w:object>
      </w:r>
      <w:r>
        <w:rPr>
          <w:rFonts w:cs="Times New Roman"/>
          <w:szCs w:val="24"/>
        </w:rPr>
        <w:t xml:space="preserve">. Kẻ tiếp tuyến </w:t>
      </w:r>
      <w:r>
        <w:rPr>
          <w:rFonts w:cs="Times New Roman"/>
          <w:position w:val="-4"/>
          <w:szCs w:val="24"/>
        </w:rPr>
        <w:object w:dxaOrig="400" w:dyaOrig="260" w14:anchorId="7840C8C6">
          <v:shape id="_x0000_i1049" type="#_x0000_t75" style="width:19.9pt;height:12.9pt" o:ole="">
            <v:imagedata r:id="rId55" o:title=""/>
          </v:shape>
          <o:OLEObject Type="Embed" ProgID="Equation.DSMT4" ShapeID="_x0000_i1049" DrawAspect="Content" ObjectID="_1734432062" r:id="rId56"/>
        </w:object>
      </w:r>
      <w:r>
        <w:rPr>
          <w:rFonts w:cs="Times New Roman"/>
          <w:szCs w:val="24"/>
        </w:rPr>
        <w:t xml:space="preserve"> của </w:t>
      </w:r>
      <w:r>
        <w:rPr>
          <w:rFonts w:cs="Times New Roman"/>
          <w:position w:val="-14"/>
          <w:szCs w:val="24"/>
        </w:rPr>
        <w:object w:dxaOrig="700" w:dyaOrig="400" w14:anchorId="6863479E">
          <v:shape id="_x0000_i1050" type="#_x0000_t75" style="width:34.95pt;height:19.9pt" o:ole="">
            <v:imagedata r:id="rId57" o:title=""/>
          </v:shape>
          <o:OLEObject Type="Embed" ProgID="Equation.DSMT4" ShapeID="_x0000_i1050" DrawAspect="Content" ObjectID="_1734432063" r:id="rId58"/>
        </w:object>
      </w:r>
      <w:r>
        <w:rPr>
          <w:rFonts w:cs="Times New Roman"/>
          <w:szCs w:val="24"/>
        </w:rPr>
        <w:t xml:space="preserve"> là tiếp điểm). Kẻ dây </w:t>
      </w:r>
      <w:r>
        <w:rPr>
          <w:rFonts w:cs="Times New Roman"/>
          <w:position w:val="-6"/>
          <w:szCs w:val="24"/>
        </w:rPr>
        <w:object w:dxaOrig="400" w:dyaOrig="280" w14:anchorId="43BF639F">
          <v:shape id="_x0000_i1051" type="#_x0000_t75" style="width:19.9pt;height:13.95pt" o:ole="">
            <v:imagedata r:id="rId59" o:title=""/>
          </v:shape>
          <o:OLEObject Type="Embed" ProgID="Equation.DSMT4" ShapeID="_x0000_i1051" DrawAspect="Content" ObjectID="_1734432064" r:id="rId60"/>
        </w:object>
      </w:r>
      <w:r>
        <w:rPr>
          <w:rFonts w:cs="Times New Roman"/>
          <w:szCs w:val="24"/>
        </w:rPr>
        <w:t xml:space="preserve"> của </w:t>
      </w:r>
      <w:r>
        <w:rPr>
          <w:rFonts w:cs="Times New Roman"/>
          <w:position w:val="-14"/>
          <w:szCs w:val="24"/>
        </w:rPr>
        <w:object w:dxaOrig="420" w:dyaOrig="400" w14:anchorId="205DA1D5">
          <v:shape id="_x0000_i1052" type="#_x0000_t75" style="width:20.95pt;height:19.9pt" o:ole="">
            <v:imagedata r:id="rId61" o:title=""/>
          </v:shape>
          <o:OLEObject Type="Embed" ProgID="Equation.DSMT4" ShapeID="_x0000_i1052" DrawAspect="Content" ObjectID="_1734432065" r:id="rId62"/>
        </w:object>
      </w:r>
      <w:r>
        <w:rPr>
          <w:rFonts w:cs="Times New Roman"/>
          <w:szCs w:val="24"/>
        </w:rPr>
        <w:t xml:space="preserve"> vuông góc vởi </w:t>
      </w:r>
      <w:r>
        <w:rPr>
          <w:rFonts w:cs="Times New Roman"/>
          <w:position w:val="-6"/>
          <w:szCs w:val="24"/>
        </w:rPr>
        <w:object w:dxaOrig="420" w:dyaOrig="280" w14:anchorId="43161E67">
          <v:shape id="_x0000_i1053" type="#_x0000_t75" style="width:20.95pt;height:13.95pt" o:ole="">
            <v:imagedata r:id="rId63" o:title=""/>
          </v:shape>
          <o:OLEObject Type="Embed" ProgID="Equation.DSMT4" ShapeID="_x0000_i1053" DrawAspect="Content" ObjectID="_1734432066" r:id="rId64"/>
        </w:object>
      </w:r>
      <w:r>
        <w:rPr>
          <w:rFonts w:cs="Times New Roman"/>
          <w:szCs w:val="24"/>
        </w:rPr>
        <w:t xml:space="preserve"> tại </w:t>
      </w:r>
      <w:r>
        <w:rPr>
          <w:rFonts w:cs="Times New Roman"/>
          <w:position w:val="-4"/>
          <w:szCs w:val="24"/>
        </w:rPr>
        <w:object w:dxaOrig="260" w:dyaOrig="260" w14:anchorId="42992DD5">
          <v:shape id="_x0000_i1054" type="#_x0000_t75" style="width:12.9pt;height:12.9pt" o:ole="">
            <v:imagedata r:id="rId65" o:title=""/>
          </v:shape>
          <o:OLEObject Type="Embed" ProgID="Equation.DSMT4" ShapeID="_x0000_i1054" DrawAspect="Content" ObjectID="_1734432067" r:id="rId66"/>
        </w:object>
      </w:r>
      <w:r>
        <w:rPr>
          <w:rFonts w:cs="Times New Roman"/>
          <w:szCs w:val="24"/>
        </w:rPr>
        <w:t>.</w:t>
      </w:r>
    </w:p>
    <w:p w14:paraId="1E8D531F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) Chứng minh: </w:t>
      </w:r>
      <w:r>
        <w:rPr>
          <w:rFonts w:cs="Times New Roman"/>
          <w:position w:val="-4"/>
          <w:szCs w:val="24"/>
        </w:rPr>
        <w:object w:dxaOrig="260" w:dyaOrig="260" w14:anchorId="09802B1C">
          <v:shape id="_x0000_i1055" type="#_x0000_t75" style="width:12.9pt;height:12.9pt" o:ole="">
            <v:imagedata r:id="rId67" o:title=""/>
          </v:shape>
          <o:OLEObject Type="Embed" ProgID="Equation.DSMT4" ShapeID="_x0000_i1055" DrawAspect="Content" ObjectID="_1734432068" r:id="rId68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6"/>
          <w:szCs w:val="24"/>
        </w:rPr>
        <w:object w:dxaOrig="400" w:dyaOrig="280" w14:anchorId="150285C6">
          <v:shape id="_x0000_i1056" type="#_x0000_t75" style="width:19.9pt;height:13.95pt" o:ole="">
            <v:imagedata r:id="rId69" o:title=""/>
          </v:shape>
          <o:OLEObject Type="Embed" ProgID="Equation.DSMT4" ShapeID="_x0000_i1056" DrawAspect="Content" ObjectID="_1734432069" r:id="rId70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6"/>
          <w:szCs w:val="24"/>
        </w:rPr>
        <w:object w:dxaOrig="420" w:dyaOrig="280" w14:anchorId="1CD2C40A">
          <v:shape id="_x0000_i1057" type="#_x0000_t75" style="width:20.95pt;height:13.95pt" o:ole="">
            <v:imagedata r:id="rId71" o:title=""/>
          </v:shape>
          <o:OLEObject Type="Embed" ProgID="Equation.DSMT4" ShapeID="_x0000_i1057" DrawAspect="Content" ObjectID="_1734432070" r:id="rId72"/>
        </w:object>
      </w:r>
      <w:r>
        <w:rPr>
          <w:rFonts w:cs="Times New Roman"/>
          <w:szCs w:val="24"/>
        </w:rPr>
        <w:t>.</w:t>
      </w:r>
      <w:r>
        <w:rPr>
          <w:rFonts w:cs="Times New Roman"/>
          <w:position w:val="-6"/>
          <w:szCs w:val="24"/>
        </w:rPr>
        <w:object w:dxaOrig="920" w:dyaOrig="320" w14:anchorId="5CB77591">
          <v:shape id="_x0000_i1058" type="#_x0000_t75" style="width:46.2pt;height:16.1pt" o:ole="">
            <v:imagedata r:id="rId73" o:title=""/>
          </v:shape>
          <o:OLEObject Type="Embed" ProgID="Equation.DSMT4" ShapeID="_x0000_i1058" DrawAspect="Content" ObjectID="_1734432071" r:id="rId74"/>
        </w:object>
      </w:r>
      <w:r>
        <w:rPr>
          <w:rFonts w:cs="Times New Roman"/>
          <w:szCs w:val="24"/>
        </w:rPr>
        <w:t>.</w:t>
      </w:r>
    </w:p>
    <w:p w14:paraId="2EBA90D3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Chứng minh: </w:t>
      </w:r>
      <w:r>
        <w:rPr>
          <w:rFonts w:cs="Times New Roman"/>
          <w:position w:val="-6"/>
          <w:szCs w:val="24"/>
        </w:rPr>
        <w:object w:dxaOrig="400" w:dyaOrig="280" w14:anchorId="052635E3">
          <v:shape id="_x0000_i1059" type="#_x0000_t75" style="width:19.9pt;height:13.95pt" o:ole="">
            <v:imagedata r:id="rId75" o:title=""/>
          </v:shape>
          <o:OLEObject Type="Embed" ProgID="Equation.DSMT4" ShapeID="_x0000_i1059" DrawAspect="Content" ObjectID="_1734432072" r:id="rId76"/>
        </w:object>
      </w:r>
      <w:r>
        <w:rPr>
          <w:rFonts w:cs="Times New Roman"/>
          <w:szCs w:val="24"/>
        </w:rPr>
        <w:t xml:space="preserve"> là tiếp tuyến của </w:t>
      </w:r>
      <w:r>
        <w:rPr>
          <w:rFonts w:cs="Times New Roman"/>
          <w:position w:val="-14"/>
          <w:szCs w:val="24"/>
        </w:rPr>
        <w:object w:dxaOrig="700" w:dyaOrig="400" w14:anchorId="25EE02C2">
          <v:shape id="_x0000_i1060" type="#_x0000_t75" style="width:34.95pt;height:19.9pt" o:ole="">
            <v:imagedata r:id="rId77" o:title=""/>
          </v:shape>
          <o:OLEObject Type="Embed" ProgID="Equation.DSMT4" ShapeID="_x0000_i1060" DrawAspect="Content" ObjectID="_1734432073" r:id="rId78"/>
        </w:object>
      </w:r>
      <w:r>
        <w:rPr>
          <w:rFonts w:cs="Times New Roman"/>
          <w:szCs w:val="24"/>
        </w:rPr>
        <w:t>.</w:t>
      </w:r>
    </w:p>
    <w:p w14:paraId="4652A9D8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) Trên tia đối tia </w:t>
      </w:r>
      <w:r>
        <w:rPr>
          <w:rFonts w:cs="Times New Roman"/>
          <w:position w:val="-6"/>
          <w:szCs w:val="24"/>
        </w:rPr>
        <w:object w:dxaOrig="400" w:dyaOrig="280" w14:anchorId="36EC9648">
          <v:shape id="_x0000_i1061" type="#_x0000_t75" style="width:19.9pt;height:13.95pt" o:ole="">
            <v:imagedata r:id="rId79" o:title=""/>
          </v:shape>
          <o:OLEObject Type="Embed" ProgID="Equation.DSMT4" ShapeID="_x0000_i1061" DrawAspect="Content" ObjectID="_1734432074" r:id="rId80"/>
        </w:object>
      </w:r>
      <w:r>
        <w:rPr>
          <w:rFonts w:cs="Times New Roman"/>
          <w:szCs w:val="24"/>
        </w:rPr>
        <w:t xml:space="preserve"> lấy điềm </w:t>
      </w:r>
      <w:r>
        <w:rPr>
          <w:rFonts w:cs="Times New Roman"/>
          <w:position w:val="-10"/>
          <w:szCs w:val="24"/>
        </w:rPr>
        <w:object w:dxaOrig="240" w:dyaOrig="320" w14:anchorId="2D4E1EC6">
          <v:shape id="_x0000_i1062" type="#_x0000_t75" style="width:12.35pt;height:16.1pt" o:ole="">
            <v:imagedata r:id="rId81" o:title=""/>
          </v:shape>
          <o:OLEObject Type="Embed" ProgID="Equation.DSMT4" ShapeID="_x0000_i1062" DrawAspect="Content" ObjectID="_1734432075" r:id="rId82"/>
        </w:object>
      </w:r>
      <w:r>
        <w:rPr>
          <w:rFonts w:cs="Times New Roman"/>
          <w:szCs w:val="24"/>
        </w:rPr>
        <w:t xml:space="preserve">. Từ </w:t>
      </w:r>
      <w:r>
        <w:rPr>
          <w:rFonts w:cs="Times New Roman"/>
          <w:position w:val="-10"/>
          <w:szCs w:val="24"/>
        </w:rPr>
        <w:object w:dxaOrig="240" w:dyaOrig="320" w14:anchorId="28FF6ADF">
          <v:shape id="_x0000_i1063" type="#_x0000_t75" style="width:12.35pt;height:16.1pt" o:ole="">
            <v:imagedata r:id="rId83" o:title=""/>
          </v:shape>
          <o:OLEObject Type="Embed" ProgID="Equation.DSMT4" ShapeID="_x0000_i1063" DrawAspect="Content" ObjectID="_1734432076" r:id="rId84"/>
        </w:object>
      </w:r>
      <w:r>
        <w:rPr>
          <w:rFonts w:cs="Times New Roman"/>
          <w:szCs w:val="24"/>
        </w:rPr>
        <w:t xml:space="preserve"> vẽ hai tiếp tuyến </w:t>
      </w:r>
      <w:r>
        <w:rPr>
          <w:rFonts w:cs="Times New Roman"/>
          <w:position w:val="-10"/>
          <w:szCs w:val="24"/>
        </w:rPr>
        <w:object w:dxaOrig="820" w:dyaOrig="320" w14:anchorId="69B3B7CA">
          <v:shape id="_x0000_i1064" type="#_x0000_t75" style="width:40.85pt;height:16.1pt" o:ole="">
            <v:imagedata r:id="rId85" o:title=""/>
          </v:shape>
          <o:OLEObject Type="Embed" ProgID="Equation.DSMT4" ShapeID="_x0000_i1064" DrawAspect="Content" ObjectID="_1734432077" r:id="rId86"/>
        </w:object>
      </w:r>
      <w:r>
        <w:rPr>
          <w:rFonts w:cs="Times New Roman"/>
          <w:szCs w:val="24"/>
        </w:rPr>
        <w:t xml:space="preserve"> của</w:t>
      </w:r>
      <w:r>
        <w:rPr>
          <w:rFonts w:cs="Times New Roman"/>
          <w:position w:val="-14"/>
          <w:szCs w:val="24"/>
        </w:rPr>
        <w:object w:dxaOrig="420" w:dyaOrig="400" w14:anchorId="2E9EA4DD">
          <v:shape id="_x0000_i1065" type="#_x0000_t75" style="width:20.95pt;height:19.9pt" o:ole="">
            <v:imagedata r:id="rId87" o:title=""/>
          </v:shape>
          <o:OLEObject Type="Embed" ProgID="Equation.DSMT4" ShapeID="_x0000_i1065" DrawAspect="Content" ObjectID="_1734432078" r:id="rId88"/>
        </w:object>
      </w:r>
      <w:r>
        <w:rPr>
          <w:rFonts w:cs="Times New Roman"/>
          <w:position w:val="-10"/>
          <w:szCs w:val="24"/>
        </w:rPr>
        <w:object w:dxaOrig="580" w:dyaOrig="320" w14:anchorId="17277C04">
          <v:shape id="_x0000_i1066" type="#_x0000_t75" style="width:29pt;height:16.1pt" o:ole="">
            <v:imagedata r:id="rId89" o:title=""/>
          </v:shape>
          <o:OLEObject Type="Embed" ProgID="Equation.DSMT4" ShapeID="_x0000_i1066" DrawAspect="Content" ObjectID="_1734432079" r:id="rId90"/>
        </w:object>
      </w:r>
      <w:r>
        <w:rPr>
          <w:rFonts w:cs="Times New Roman"/>
          <w:szCs w:val="24"/>
        </w:rPr>
        <w:t xml:space="preserve">là tiếp điểm). Chứng minh: 3 điểm </w:t>
      </w:r>
      <w:r>
        <w:rPr>
          <w:rFonts w:cs="Times New Roman"/>
          <w:position w:val="-10"/>
          <w:szCs w:val="24"/>
        </w:rPr>
        <w:object w:dxaOrig="760" w:dyaOrig="320" w14:anchorId="60CD751A">
          <v:shape id="_x0000_i1067" type="#_x0000_t75" style="width:38.15pt;height:16.1pt" o:ole="">
            <v:imagedata r:id="rId91" o:title=""/>
          </v:shape>
          <o:OLEObject Type="Embed" ProgID="Equation.DSMT4" ShapeID="_x0000_i1067" DrawAspect="Content" ObjectID="_1734432080" r:id="rId92"/>
        </w:object>
      </w:r>
      <w:r>
        <w:rPr>
          <w:rFonts w:cs="Times New Roman"/>
          <w:szCs w:val="24"/>
        </w:rPr>
        <w:t xml:space="preserve"> thẳng hàng.</w:t>
      </w:r>
    </w:p>
    <w:p w14:paraId="6C4AB056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</w:p>
    <w:p w14:paraId="085BD087" w14:textId="77777777" w:rsidR="00BC24EB" w:rsidRDefault="00BC24EB" w:rsidP="00BC24EB">
      <w:p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ài 6 (0,5 điểm): Cho 3 số thực dương </w:t>
      </w:r>
      <w:r>
        <w:rPr>
          <w:rFonts w:cs="Times New Roman"/>
          <w:position w:val="-10"/>
          <w:szCs w:val="24"/>
        </w:rPr>
        <w:object w:dxaOrig="620" w:dyaOrig="260" w14:anchorId="45124382">
          <v:shape id="_x0000_i1068" type="#_x0000_t75" style="width:31.15pt;height:12.9pt" o:ole="">
            <v:imagedata r:id="rId93" o:title=""/>
          </v:shape>
          <o:OLEObject Type="Embed" ProgID="Equation.DSMT4" ShapeID="_x0000_i1068" DrawAspect="Content" ObjectID="_1734432081" r:id="rId94"/>
        </w:object>
      </w:r>
      <w:r>
        <w:rPr>
          <w:rFonts w:cs="Times New Roman"/>
          <w:szCs w:val="24"/>
        </w:rPr>
        <w:t xml:space="preserve"> thỏa mãn </w:t>
      </w:r>
      <w:r>
        <w:rPr>
          <w:rFonts w:cs="Times New Roman"/>
          <w:position w:val="-10"/>
          <w:szCs w:val="24"/>
        </w:rPr>
        <w:object w:dxaOrig="1200" w:dyaOrig="320" w14:anchorId="68B49CA1">
          <v:shape id="_x0000_i1069" type="#_x0000_t75" style="width:59.65pt;height:16.1pt" o:ole="">
            <v:imagedata r:id="rId95" o:title=""/>
          </v:shape>
          <o:OLEObject Type="Embed" ProgID="Equation.DSMT4" ShapeID="_x0000_i1069" DrawAspect="Content" ObjectID="_1734432082" r:id="rId96"/>
        </w:object>
      </w:r>
      <w:r>
        <w:rPr>
          <w:rFonts w:cs="Times New Roman"/>
          <w:szCs w:val="24"/>
        </w:rPr>
        <w:t>.</w:t>
      </w:r>
    </w:p>
    <w:p w14:paraId="455B7321" w14:textId="77777777" w:rsidR="00BC24EB" w:rsidRDefault="00BC24EB" w:rsidP="00BC24EB">
      <w:pPr>
        <w:spacing w:after="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hứng minh rằng: </w:t>
      </w:r>
      <w:bookmarkStart w:id="0" w:name="MTBlankEqn"/>
      <w:r>
        <w:rPr>
          <w:rFonts w:cs="Times New Roman"/>
          <w:position w:val="-32"/>
          <w:szCs w:val="24"/>
        </w:rPr>
        <w:object w:dxaOrig="2500" w:dyaOrig="800" w14:anchorId="73E9B47C">
          <v:shape id="_x0000_i1070" type="#_x0000_t75" style="width:125.2pt;height:39.75pt" o:ole="">
            <v:imagedata r:id="rId97" o:title=""/>
          </v:shape>
          <o:OLEObject Type="Embed" ProgID="Equation.DSMT4" ShapeID="_x0000_i1070" DrawAspect="Content" ObjectID="_1734432083" r:id="rId98"/>
        </w:object>
      </w:r>
      <w:bookmarkEnd w:id="0"/>
      <w:r>
        <w:rPr>
          <w:rFonts w:cs="Times New Roman"/>
          <w:szCs w:val="24"/>
        </w:rPr>
        <w:t>.</w:t>
      </w:r>
    </w:p>
    <w:p w14:paraId="2D232C34" w14:textId="77777777" w:rsidR="00BC24EB" w:rsidRDefault="00BC24EB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br w:type="page"/>
      </w:r>
    </w:p>
    <w:p w14:paraId="5E1BFC43" w14:textId="43E7C2A6" w:rsidR="00382771" w:rsidRPr="00AE7781" w:rsidRDefault="00382771" w:rsidP="00382771">
      <w:pPr>
        <w:spacing w:after="0" w:line="288" w:lineRule="auto"/>
        <w:rPr>
          <w:rFonts w:cs="Times New Roman"/>
          <w:sz w:val="26"/>
          <w:szCs w:val="26"/>
        </w:rPr>
      </w:pPr>
      <w:r w:rsidRPr="00AE7781">
        <w:rPr>
          <w:rFonts w:cs="Times New Roman"/>
          <w:sz w:val="26"/>
          <w:szCs w:val="26"/>
        </w:rPr>
        <w:lastRenderedPageBreak/>
        <w:t xml:space="preserve">  UBND </w:t>
      </w:r>
      <w:r w:rsidRPr="00AE7781">
        <w:rPr>
          <w:rFonts w:cs="Times New Roman"/>
          <w:sz w:val="26"/>
          <w:szCs w:val="26"/>
          <w:lang w:val="vi-VN"/>
        </w:rPr>
        <w:t>HUYỆN THANH TRÌ</w:t>
      </w:r>
    </w:p>
    <w:p w14:paraId="72A9726D" w14:textId="77777777" w:rsidR="00382771" w:rsidRPr="00AE7781" w:rsidRDefault="00382771" w:rsidP="00382771">
      <w:pPr>
        <w:spacing w:after="0" w:line="288" w:lineRule="auto"/>
        <w:rPr>
          <w:rFonts w:cs="Times New Roman"/>
          <w:b/>
          <w:sz w:val="26"/>
          <w:szCs w:val="26"/>
        </w:rPr>
      </w:pPr>
      <w:r w:rsidRPr="00AE7781">
        <w:rPr>
          <w:rFonts w:asciiTheme="minorHAnsi" w:hAnsiTheme="min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242831B" wp14:editId="2CAC8DCF">
                <wp:simplePos x="0" y="0"/>
                <wp:positionH relativeFrom="column">
                  <wp:posOffset>436880</wp:posOffset>
                </wp:positionH>
                <wp:positionV relativeFrom="paragraph">
                  <wp:posOffset>252730</wp:posOffset>
                </wp:positionV>
                <wp:extent cx="1971675" cy="0"/>
                <wp:effectExtent l="0" t="0" r="952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6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4A96B" id="Straight Connector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4pt,19.9pt" to="189.6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" strokecolor="#4579b8 [3044]"/>
            </w:pict>
          </mc:Fallback>
        </mc:AlternateContent>
      </w:r>
      <w:r w:rsidRPr="00AE7781">
        <w:rPr>
          <w:rFonts w:cs="Times New Roman"/>
          <w:b/>
          <w:sz w:val="26"/>
          <w:szCs w:val="26"/>
        </w:rPr>
        <w:t>PHÒNG</w:t>
      </w:r>
      <w:r w:rsidRPr="00AE7781">
        <w:rPr>
          <w:rFonts w:cs="Times New Roman"/>
          <w:b/>
          <w:sz w:val="26"/>
          <w:szCs w:val="26"/>
          <w:lang w:val="vi-VN"/>
        </w:rPr>
        <w:t xml:space="preserve"> </w:t>
      </w:r>
      <w:r w:rsidRPr="00AE7781">
        <w:rPr>
          <w:rFonts w:cs="Times New Roman"/>
          <w:b/>
          <w:sz w:val="26"/>
          <w:szCs w:val="26"/>
        </w:rPr>
        <w:t>GIÁO DỤC &amp; ĐÀO TẠO</w:t>
      </w:r>
      <w:r w:rsidRPr="00AE7781">
        <w:rPr>
          <w:rFonts w:cs="Times New Roman"/>
          <w:b/>
          <w:sz w:val="26"/>
          <w:szCs w:val="26"/>
          <w:lang w:val="vi-VN"/>
        </w:rPr>
        <w:t xml:space="preserve"> </w:t>
      </w:r>
    </w:p>
    <w:p w14:paraId="6997A280" w14:textId="77777777" w:rsidR="00382771" w:rsidRPr="00AE7781" w:rsidRDefault="00020880" w:rsidP="00382771">
      <w:pPr>
        <w:spacing w:before="240"/>
        <w:jc w:val="center"/>
        <w:rPr>
          <w:rFonts w:cs="Times New Roman"/>
          <w:sz w:val="26"/>
          <w:szCs w:val="26"/>
        </w:rPr>
      </w:pPr>
      <w:r w:rsidRPr="00AE7781">
        <w:rPr>
          <w:rFonts w:cs="Times New Roman"/>
          <w:b/>
          <w:sz w:val="26"/>
          <w:szCs w:val="26"/>
        </w:rPr>
        <w:t>HƯỚNG DẪN CHẤM</w:t>
      </w:r>
      <w:r w:rsidR="00382771" w:rsidRPr="00AE7781">
        <w:rPr>
          <w:rFonts w:cs="Times New Roman"/>
          <w:b/>
          <w:sz w:val="26"/>
          <w:szCs w:val="26"/>
        </w:rPr>
        <w:t xml:space="preserve"> VÀ BIỂU ĐIỂ</w:t>
      </w:r>
      <w:r w:rsidR="00EA1A95" w:rsidRPr="00AE7781">
        <w:rPr>
          <w:rFonts w:cs="Times New Roman"/>
          <w:b/>
          <w:sz w:val="26"/>
          <w:szCs w:val="26"/>
        </w:rPr>
        <w:t xml:space="preserve">M </w:t>
      </w:r>
      <w:r w:rsidR="00535C9F" w:rsidRPr="00AE7781">
        <w:rPr>
          <w:rFonts w:cs="Times New Roman"/>
          <w:b/>
          <w:sz w:val="26"/>
          <w:szCs w:val="26"/>
        </w:rPr>
        <w:t xml:space="preserve">BÀI </w:t>
      </w:r>
      <w:r w:rsidRPr="00AE7781">
        <w:rPr>
          <w:rFonts w:cs="Times New Roman"/>
          <w:b/>
          <w:sz w:val="26"/>
          <w:szCs w:val="26"/>
        </w:rPr>
        <w:t xml:space="preserve">THI </w:t>
      </w:r>
      <w:r w:rsidR="00535C9F" w:rsidRPr="00AE7781">
        <w:rPr>
          <w:rFonts w:cs="Times New Roman"/>
          <w:b/>
          <w:sz w:val="26"/>
          <w:szCs w:val="26"/>
        </w:rPr>
        <w:t xml:space="preserve">HỌC KÌ </w:t>
      </w:r>
      <w:r w:rsidRPr="00AE7781">
        <w:rPr>
          <w:rFonts w:cs="Times New Roman"/>
          <w:b/>
          <w:sz w:val="26"/>
          <w:szCs w:val="26"/>
        </w:rPr>
        <w:t>I</w:t>
      </w:r>
      <w:r w:rsidR="00535C9F" w:rsidRPr="00AE7781">
        <w:rPr>
          <w:rFonts w:cs="Times New Roman"/>
          <w:b/>
          <w:sz w:val="26"/>
          <w:szCs w:val="26"/>
        </w:rPr>
        <w:t xml:space="preserve"> </w:t>
      </w:r>
      <w:r w:rsidR="00382771" w:rsidRPr="00AE7781">
        <w:rPr>
          <w:rFonts w:cs="Times New Roman"/>
          <w:b/>
          <w:sz w:val="26"/>
          <w:szCs w:val="26"/>
        </w:rPr>
        <w:t>TOÁN 9</w:t>
      </w:r>
      <w:r w:rsidR="00382771" w:rsidRPr="00AE7781">
        <w:rPr>
          <w:rFonts w:cs="Times New Roman"/>
          <w:sz w:val="26"/>
          <w:szCs w:val="26"/>
        </w:rPr>
        <w:t xml:space="preserve"> </w:t>
      </w:r>
    </w:p>
    <w:p w14:paraId="7941FFB5" w14:textId="77777777" w:rsidR="00535C9F" w:rsidRPr="00AE7781" w:rsidRDefault="00535C9F" w:rsidP="00382771">
      <w:pPr>
        <w:spacing w:before="240"/>
        <w:jc w:val="center"/>
        <w:rPr>
          <w:rFonts w:cs="Times New Roman"/>
          <w:b/>
          <w:sz w:val="26"/>
          <w:szCs w:val="26"/>
        </w:rPr>
      </w:pPr>
      <w:r w:rsidRPr="00AE7781">
        <w:rPr>
          <w:rFonts w:cs="Times New Roman"/>
          <w:b/>
          <w:sz w:val="26"/>
          <w:szCs w:val="26"/>
        </w:rPr>
        <w:t>Năm học: 2022 - 2023</w:t>
      </w:r>
    </w:p>
    <w:tbl>
      <w:tblPr>
        <w:tblStyle w:val="TableGrid"/>
        <w:tblW w:w="9758" w:type="dxa"/>
        <w:tblLook w:val="04A0" w:firstRow="1" w:lastRow="0" w:firstColumn="1" w:lastColumn="0" w:noHBand="0" w:noVBand="1"/>
      </w:tblPr>
      <w:tblGrid>
        <w:gridCol w:w="1101"/>
        <w:gridCol w:w="7357"/>
        <w:gridCol w:w="1300"/>
      </w:tblGrid>
      <w:tr w:rsidR="00382771" w:rsidRPr="00AE7781" w14:paraId="42689506" w14:textId="77777777" w:rsidTr="00382771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BC294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64A37A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02E99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382771" w:rsidRPr="00AE7781" w14:paraId="27D9E257" w14:textId="77777777" w:rsidTr="00382771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29E12B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  <w:r w:rsidR="00BF0A2E"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14:paraId="7EB00E3A" w14:textId="77777777" w:rsidR="00382771" w:rsidRPr="00AE7781" w:rsidRDefault="0017398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D46CE4" w:rsidRPr="00AE7781">
              <w:rPr>
                <w:rFonts w:ascii="Times New Roman" w:hAnsi="Times New Roman" w:cs="Times New Roman"/>
                <w:sz w:val="26"/>
                <w:szCs w:val="26"/>
              </w:rPr>
              <w:t>,0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EBE95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535C9F" w:rsidRPr="00AE7781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535C9F" w:rsidRPr="00AE7781">
              <w:rPr>
                <w:rFonts w:ascii="Times New Roman" w:hAnsi="Times New Roman"/>
                <w:position w:val="-32"/>
                <w:sz w:val="26"/>
                <w:szCs w:val="26"/>
              </w:rPr>
              <w:object w:dxaOrig="3800" w:dyaOrig="760" w14:anchorId="72C9005C">
                <v:shape id="_x0000_i1071" type="#_x0000_t75" style="width:190.2pt;height:38.15pt" o:ole="">
                  <v:imagedata r:id="rId99" o:title=""/>
                </v:shape>
                <o:OLEObject Type="Embed" ProgID="Equation.DSMT4" ShapeID="_x0000_i1071" DrawAspect="Content" ObjectID="_1734432084" r:id="rId10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2292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5729563" w14:textId="77777777" w:rsidR="00535C9F" w:rsidRPr="00AE7781" w:rsidRDefault="00535C9F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3109C0B6" w14:textId="77777777" w:rsidTr="00535C9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CE23E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05F09" w14:textId="77777777" w:rsidR="00382771" w:rsidRPr="00AE7781" w:rsidRDefault="00535C9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1b. </w:t>
            </w:r>
            <w:r w:rsidRPr="00AE7781">
              <w:rPr>
                <w:rFonts w:ascii="Times New Roman" w:hAnsi="Times New Roman"/>
                <w:position w:val="-48"/>
                <w:sz w:val="26"/>
                <w:szCs w:val="26"/>
              </w:rPr>
              <w:object w:dxaOrig="5040" w:dyaOrig="1080" w14:anchorId="241FB22C">
                <v:shape id="_x0000_i1072" type="#_x0000_t75" style="width:252.55pt;height:53.2pt" o:ole="">
                  <v:imagedata r:id="rId101" o:title=""/>
                </v:shape>
                <o:OLEObject Type="Embed" ProgID="Equation.DSMT4" ShapeID="_x0000_i1072" DrawAspect="Content" ObjectID="_1734432085" r:id="rId102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A8F26" w14:textId="77777777" w:rsidR="00535C9F" w:rsidRPr="00AE7781" w:rsidRDefault="00535C9F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2BF26518" w14:textId="77777777" w:rsidR="00535C9F" w:rsidRPr="00AE7781" w:rsidRDefault="00535C9F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1D1DB8" w14:textId="77777777" w:rsidR="00382771" w:rsidRPr="00AE7781" w:rsidRDefault="00535C9F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527C81B0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2C7AE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33593" w14:textId="77777777" w:rsidR="00382771" w:rsidRPr="00AE7781" w:rsidRDefault="00DD0539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2. ĐKXĐ: x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</m:oMath>
            <w:r w:rsidRPr="00AE778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B40AA" w14:textId="77777777" w:rsidR="00382771" w:rsidRPr="00AE7781" w:rsidRDefault="007C2C06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1100A8F7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8252B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68923" w14:textId="77777777" w:rsidR="00382771" w:rsidRPr="00AE7781" w:rsidRDefault="00434ACB" w:rsidP="0073391F">
            <w:pPr>
              <w:spacing w:line="288" w:lineRule="auto"/>
              <w:jc w:val="center"/>
              <w:rPr>
                <w:rFonts w:ascii="Times New Roman" w:hAnsi="Times New Roman"/>
                <w:position w:val="-42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72"/>
                <w:sz w:val="26"/>
                <w:szCs w:val="26"/>
              </w:rPr>
              <w:object w:dxaOrig="2260" w:dyaOrig="1560" w14:anchorId="6F03196C">
                <v:shape id="_x0000_i1073" type="#_x0000_t75" style="width:112.85pt;height:77.35pt" o:ole="">
                  <v:imagedata r:id="rId103" o:title=""/>
                </v:shape>
                <o:OLEObject Type="Embed" ProgID="Equation.DSMT4" ShapeID="_x0000_i1073" DrawAspect="Content" ObjectID="_1734432086" r:id="rId104"/>
              </w:object>
            </w:r>
          </w:p>
          <w:p w14:paraId="04C7C522" w14:textId="77777777" w:rsidR="007C2C06" w:rsidRPr="00AE7781" w:rsidRDefault="007C2C06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Kết luận: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24C6A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9A7F02" w14:textId="77777777" w:rsidR="007C2C06" w:rsidRPr="00AE7781" w:rsidRDefault="007C2C06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4075D59" w14:textId="77777777" w:rsidR="007C2C06" w:rsidRPr="00AE7781" w:rsidRDefault="007C2C06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94EF35" w14:textId="77777777" w:rsidR="007C2C06" w:rsidRPr="00AE7781" w:rsidRDefault="007C2C06" w:rsidP="00737096">
            <w:pPr>
              <w:spacing w:before="6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1A98FDB" w14:textId="77777777" w:rsidR="007C2C06" w:rsidRPr="00AE7781" w:rsidRDefault="007C2C06" w:rsidP="00737096">
            <w:pPr>
              <w:spacing w:before="6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0404421D" w14:textId="77777777" w:rsidTr="00F43EA5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15ECE7D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  <w:r w:rsidR="00BF0A2E"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14:paraId="0D248B8C" w14:textId="77777777" w:rsidR="002A39EB" w:rsidRPr="00AE7781" w:rsidRDefault="0017398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2A39EB" w:rsidRPr="00AE778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2A39EB"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="00BF0A2E" w:rsidRPr="00AE778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2A39EB"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A302F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2a. Thay x = </w:t>
            </w:r>
            <w:r w:rsidR="00D74941" w:rsidRPr="00AE7781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(tmđk) vào biểu thức A, ta có</w:t>
            </w:r>
          </w:p>
          <w:p w14:paraId="77E748FF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74941" w:rsidRPr="00AE7781">
              <w:rPr>
                <w:rFonts w:ascii="Times New Roman" w:hAnsi="Times New Roman"/>
                <w:position w:val="-62"/>
                <w:sz w:val="26"/>
                <w:szCs w:val="26"/>
              </w:rPr>
              <w:object w:dxaOrig="1620" w:dyaOrig="1359" w14:anchorId="64F34376">
                <v:shape id="_x0000_i1074" type="#_x0000_t75" style="width:80.6pt;height:68.25pt" o:ole="">
                  <v:imagedata r:id="rId105" o:title=""/>
                </v:shape>
                <o:OLEObject Type="Embed" ProgID="Equation.DSMT4" ShapeID="_x0000_i1074" DrawAspect="Content" ObjectID="_1734432087" r:id="rId106"/>
              </w:object>
            </w:r>
          </w:p>
          <w:p w14:paraId="7EE85B3D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Kết luận: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13610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83C3E0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9FE4DD3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FC959B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5B97878F" w14:textId="77777777" w:rsidTr="00F43EA5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2690E1B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EE4CC" w14:textId="77777777" w:rsidR="002A39EB" w:rsidRPr="00AE7781" w:rsidRDefault="002A39EB" w:rsidP="0073391F">
            <w:pPr>
              <w:spacing w:line="288" w:lineRule="auto"/>
              <w:rPr>
                <w:rFonts w:eastAsiaTheme="minorEastAsia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2b.</w:t>
            </w:r>
            <w:r w:rsidR="00D74941"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3080" w:dyaOrig="720" w14:anchorId="636FF030">
                <v:shape id="_x0000_i1075" type="#_x0000_t75" style="width:153.15pt;height:36.55pt" o:ole="">
                  <v:imagedata r:id="rId107" o:title=""/>
                </v:shape>
                <o:OLEObject Type="Embed" ProgID="Equation.DSMT4" ShapeID="_x0000_i1075" DrawAspect="Content" ObjectID="_1734432088" r:id="rId108"/>
              </w:object>
            </w:r>
            <w:r w:rsidR="00D74941" w:rsidRPr="00AE7781">
              <w:rPr>
                <w:rFonts w:eastAsiaTheme="minorEastAsia" w:cs="Times New Roman"/>
                <w:sz w:val="26"/>
                <w:szCs w:val="26"/>
              </w:rPr>
              <w:t xml:space="preserve"> (</w:t>
            </w:r>
            <w:r w:rsidR="00D74941" w:rsidRPr="00AE7781">
              <w:rPr>
                <w:rFonts w:eastAsiaTheme="minorEastAsia"/>
                <w:sz w:val="26"/>
                <w:szCs w:val="26"/>
              </w:rPr>
              <w:t xml:space="preserve">với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≥0;x≠9</m:t>
              </m:r>
            </m:oMath>
            <w:r w:rsidR="00D74941" w:rsidRPr="00AE7781">
              <w:rPr>
                <w:rFonts w:eastAsiaTheme="minorEastAsia"/>
                <w:sz w:val="26"/>
                <w:szCs w:val="26"/>
              </w:rPr>
              <w:t>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C286D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39EB" w:rsidRPr="00AE7781" w14:paraId="0745C8DE" w14:textId="77777777" w:rsidTr="00F43EA5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385EFE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10FF7" w14:textId="77777777" w:rsidR="002A39EB" w:rsidRPr="00AE7781" w:rsidRDefault="00D7494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30"/>
                <w:sz w:val="26"/>
                <w:szCs w:val="26"/>
              </w:rPr>
              <w:object w:dxaOrig="3980" w:dyaOrig="740" w14:anchorId="585E57F9">
                <v:shape id="_x0000_i1076" type="#_x0000_t75" style="width:199.9pt;height:37.05pt" o:ole="">
                  <v:imagedata r:id="rId109" o:title=""/>
                </v:shape>
                <o:OLEObject Type="Embed" ProgID="Equation.DSMT4" ShapeID="_x0000_i1076" DrawAspect="Content" ObjectID="_1734432089" r:id="rId11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E3A78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2D8CAAC5" w14:textId="77777777" w:rsidTr="00F43EA5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B3793C3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C72A3" w14:textId="77777777" w:rsidR="002A39EB" w:rsidRPr="00AE7781" w:rsidRDefault="00D7494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30"/>
                <w:sz w:val="26"/>
                <w:szCs w:val="26"/>
              </w:rPr>
              <w:object w:dxaOrig="3140" w:dyaOrig="740" w14:anchorId="3661D2EF">
                <v:shape id="_x0000_i1077" type="#_x0000_t75" style="width:156.9pt;height:37.05pt" o:ole="">
                  <v:imagedata r:id="rId111" o:title=""/>
                </v:shape>
                <o:OLEObject Type="Embed" ProgID="Equation.DSMT4" ShapeID="_x0000_i1077" DrawAspect="Content" ObjectID="_1734432090" r:id="rId112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6A60A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0ECFBBB9" w14:textId="77777777" w:rsidTr="00F43EA5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88018F1" w14:textId="77777777" w:rsidR="002A39EB" w:rsidRPr="00AE7781" w:rsidRDefault="002A39EB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99311" w14:textId="77777777" w:rsidR="002A39EB" w:rsidRPr="00AE7781" w:rsidRDefault="00D74941" w:rsidP="0073391F">
            <w:pPr>
              <w:spacing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1840" w:dyaOrig="720" w14:anchorId="61E5EEBE">
                <v:shape id="_x0000_i1078" type="#_x0000_t75" style="width:91.9pt;height:36.55pt" o:ole="">
                  <v:imagedata r:id="rId113" o:title=""/>
                </v:shape>
                <o:OLEObject Type="Embed" ProgID="Equation.DSMT4" ShapeID="_x0000_i1078" DrawAspect="Content" ObjectID="_1734432091" r:id="rId114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BD1E2" w14:textId="77777777" w:rsidR="002A39EB" w:rsidRPr="00AE7781" w:rsidRDefault="00D7494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A39EB" w:rsidRPr="00AE778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A39EB" w:rsidRPr="00AE7781" w14:paraId="50D6AEA0" w14:textId="77777777" w:rsidTr="00704BB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615BE8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FB9DB" w14:textId="77777777" w:rsidR="002A39EB" w:rsidRPr="00AE7781" w:rsidRDefault="002A39EB" w:rsidP="0073391F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position w:val="-28"/>
                <w:sz w:val="26"/>
                <w:szCs w:val="26"/>
              </w:rPr>
              <w:t>2c.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9F9F4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39EB" w:rsidRPr="00AE7781" w14:paraId="2557B6F7" w14:textId="77777777" w:rsidTr="00704BB0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F617AD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739BD" w14:textId="77777777" w:rsidR="002A39EB" w:rsidRPr="00AE7781" w:rsidRDefault="00D74941" w:rsidP="0073391F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object w:dxaOrig="2040" w:dyaOrig="720" w14:anchorId="4D04D9A5">
                <v:shape id="_x0000_i1079" type="#_x0000_t75" style="width:102.1pt;height:36.55pt" o:ole="">
                  <v:imagedata r:id="rId115" o:title=""/>
                </v:shape>
                <o:OLEObject Type="Embed" ProgID="Equation.DSMT4" ShapeID="_x0000_i1079" DrawAspect="Content" ObjectID="_1734432092" r:id="rId116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EE518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39EB" w:rsidRPr="00AE7781" w14:paraId="35C94404" w14:textId="77777777" w:rsidTr="00142CBA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12F520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2ACD5" w14:textId="77777777" w:rsidR="002A39EB" w:rsidRPr="00AE7781" w:rsidRDefault="00D74941" w:rsidP="0073391F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14"/>
                <w:sz w:val="26"/>
                <w:szCs w:val="26"/>
              </w:rPr>
              <w:object w:dxaOrig="1600" w:dyaOrig="400" w14:anchorId="4E1E7AFD">
                <v:shape id="_x0000_i1080" type="#_x0000_t75" style="width:80.05pt;height:19.35pt" o:ole="">
                  <v:imagedata r:id="rId117" o:title=""/>
                </v:shape>
                <o:OLEObject Type="Embed" ProgID="Equation.DSMT4" ShapeID="_x0000_i1080" DrawAspect="Content" ObjectID="_1734432093" r:id="rId118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49E8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43CDD881" w14:textId="77777777" w:rsidTr="00142CBA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43152A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F9936" w14:textId="77777777" w:rsidR="00BA1E39" w:rsidRPr="00AE7781" w:rsidRDefault="00BA1E39" w:rsidP="0073391F">
            <w:pPr>
              <w:spacing w:line="288" w:lineRule="auto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28"/>
                <w:sz w:val="26"/>
                <w:szCs w:val="26"/>
              </w:rPr>
              <w:t>Ta có:</w:t>
            </w:r>
          </w:p>
          <w:p w14:paraId="14F5AC39" w14:textId="77777777" w:rsidR="002A39EB" w:rsidRPr="00AE7781" w:rsidRDefault="00BA1E39" w:rsidP="0073391F">
            <w:pPr>
              <w:spacing w:line="288" w:lineRule="auto"/>
              <w:rPr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54"/>
                <w:sz w:val="26"/>
                <w:szCs w:val="26"/>
              </w:rPr>
              <w:object w:dxaOrig="3019" w:dyaOrig="980" w14:anchorId="026112E8">
                <v:shape id="_x0000_i1081" type="#_x0000_t75" style="width:151pt;height:49.45pt" o:ole="">
                  <v:imagedata r:id="rId119" o:title=""/>
                </v:shape>
                <o:OLEObject Type="Embed" ProgID="Equation.DSMT4" ShapeID="_x0000_i1081" DrawAspect="Content" ObjectID="_1734432094" r:id="rId12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CC712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39EB" w:rsidRPr="00AE7781" w14:paraId="0262559C" w14:textId="77777777" w:rsidTr="00142CBA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F793F8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47966" w14:textId="77777777" w:rsidR="008F2F25" w:rsidRPr="00AE7781" w:rsidRDefault="004B2908" w:rsidP="0073391F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Vì </w:t>
            </w:r>
          </w:p>
          <w:p w14:paraId="3BE1EB89" w14:textId="77777777" w:rsidR="002A39EB" w:rsidRPr="00AE7781" w:rsidRDefault="008C2377" w:rsidP="0073391F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90"/>
                <w:sz w:val="26"/>
                <w:szCs w:val="26"/>
              </w:rPr>
              <w:object w:dxaOrig="3400" w:dyaOrig="1980" w14:anchorId="611EFD56">
                <v:shape id="_x0000_i1082" type="#_x0000_t75" style="width:169.8pt;height:100.5pt" o:ole="">
                  <v:imagedata r:id="rId121" o:title=""/>
                </v:shape>
                <o:OLEObject Type="Embed" ProgID="Equation.DSMT4" ShapeID="_x0000_i1082" DrawAspect="Content" ObjectID="_1734432095" r:id="rId122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5CA6C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10038168" w14:textId="77777777" w:rsidR="005755ED" w:rsidRPr="00AE7781" w:rsidRDefault="005755ED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1882308" w14:textId="77777777" w:rsidR="005755ED" w:rsidRPr="00AE7781" w:rsidRDefault="005755ED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EB4E936" w14:textId="77777777" w:rsidR="005755ED" w:rsidRPr="00AE7781" w:rsidRDefault="005755ED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D638778" w14:textId="77777777" w:rsidR="005755ED" w:rsidRPr="00AE7781" w:rsidRDefault="005755ED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7E50F20A" w14:textId="77777777" w:rsidR="005755ED" w:rsidRPr="00AE7781" w:rsidRDefault="005755ED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A39EB" w:rsidRPr="00AE7781" w14:paraId="06DC5B44" w14:textId="77777777" w:rsidTr="00F43EA5"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AEB69" w14:textId="77777777" w:rsidR="002A39EB" w:rsidRPr="00AE7781" w:rsidRDefault="002A39EB" w:rsidP="0073391F">
            <w:pPr>
              <w:spacing w:line="288" w:lineRule="auto"/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5D54B" w14:textId="77777777" w:rsidR="008F2F25" w:rsidRPr="00AE7781" w:rsidRDefault="008C2377" w:rsidP="0073391F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Vậy </w:t>
            </w:r>
          </w:p>
          <w:p w14:paraId="7BF466EC" w14:textId="77777777" w:rsidR="002A39EB" w:rsidRPr="00AE7781" w:rsidRDefault="008F2F25" w:rsidP="0073391F">
            <w:pPr>
              <w:spacing w:line="288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14"/>
                <w:sz w:val="26"/>
                <w:szCs w:val="26"/>
              </w:rPr>
              <w:object w:dxaOrig="720" w:dyaOrig="400" w14:anchorId="7CE9A8C7">
                <v:shape id="_x0000_i1083" type="#_x0000_t75" style="width:36.55pt;height:19.35pt" o:ole="">
                  <v:imagedata r:id="rId123" o:title=""/>
                </v:shape>
                <o:OLEObject Type="Embed" ProgID="Equation.DSMT4" ShapeID="_x0000_i1083" DrawAspect="Content" ObjectID="_1734432096" r:id="rId124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D7347" w14:textId="77777777" w:rsidR="002A39EB" w:rsidRPr="00AE7781" w:rsidRDefault="002A39EB" w:rsidP="0073391F">
            <w:pPr>
              <w:spacing w:line="288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382771" w:rsidRPr="00AE7781" w14:paraId="2A6D64BA" w14:textId="77777777" w:rsidTr="008F7DD0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5E577" w14:textId="77777777" w:rsidR="00382771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4D60F50D" w14:textId="77777777" w:rsidR="002A39EB" w:rsidRPr="00AE7781" w:rsidRDefault="002A39E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1,5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5C001" w14:textId="77777777" w:rsidR="00382771" w:rsidRPr="00AE7781" w:rsidRDefault="00173983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3a. y = (m-1).x + (m + 2) </w:t>
            </w:r>
            <w:r w:rsidR="007E2A94" w:rsidRPr="00AE7781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5212F1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395D89" w:rsidRPr="00AE7781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≠</m:t>
              </m:r>
            </m:oMath>
            <w:r w:rsidR="00395D89" w:rsidRPr="00AE7781">
              <w:rPr>
                <w:rFonts w:ascii="Times New Roman" w:eastAsiaTheme="minorEastAsia" w:hAnsi="Times New Roman" w:cs="Times New Roman"/>
                <w:sz w:val="26"/>
                <w:szCs w:val="26"/>
              </w:rPr>
              <w:t>1</w:t>
            </w:r>
            <w:r w:rsidR="007E2A94" w:rsidRPr="00AE7781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C3966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82771" w:rsidRPr="00AE7781" w14:paraId="4CC8CED5" w14:textId="77777777" w:rsidTr="008F7D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E0AB6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DCB79" w14:textId="77777777" w:rsidR="00382771" w:rsidRPr="00AE7781" w:rsidRDefault="005212F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Thay m = 2 (tmđk) vào pt</w:t>
            </w:r>
            <w:r w:rsidR="00395D89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(d) ta có</w:t>
            </w:r>
          </w:p>
          <w:p w14:paraId="5063B540" w14:textId="77777777" w:rsidR="00395D89" w:rsidRPr="00AE7781" w:rsidRDefault="00395D89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y = x + 4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4"/>
              <w:gridCol w:w="567"/>
              <w:gridCol w:w="567"/>
            </w:tblGrid>
            <w:tr w:rsidR="00946C37" w:rsidRPr="00AE7781" w14:paraId="56E9A1F0" w14:textId="77777777" w:rsidTr="00AE7781">
              <w:tc>
                <w:tcPr>
                  <w:tcW w:w="1304" w:type="dxa"/>
                </w:tcPr>
                <w:p w14:paraId="1C2D3F5B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67" w:type="dxa"/>
                </w:tcPr>
                <w:p w14:paraId="0EE43724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4241294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-4</w:t>
                  </w:r>
                </w:p>
              </w:tc>
            </w:tr>
            <w:tr w:rsidR="00946C37" w:rsidRPr="00AE7781" w14:paraId="3C70F1AF" w14:textId="77777777" w:rsidTr="00AE7781">
              <w:tc>
                <w:tcPr>
                  <w:tcW w:w="1304" w:type="dxa"/>
                </w:tcPr>
                <w:p w14:paraId="5BF65CC9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y = x + 4</w:t>
                  </w:r>
                </w:p>
              </w:tc>
              <w:tc>
                <w:tcPr>
                  <w:tcW w:w="567" w:type="dxa"/>
                </w:tcPr>
                <w:p w14:paraId="15527ABE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183B77D5" w14:textId="77777777" w:rsidR="00946C37" w:rsidRPr="00AE7781" w:rsidRDefault="00946C37" w:rsidP="0073391F">
                  <w:pPr>
                    <w:spacing w:line="288" w:lineRule="auto"/>
                    <w:rPr>
                      <w:rFonts w:cs="Times New Roman"/>
                      <w:sz w:val="26"/>
                      <w:szCs w:val="26"/>
                    </w:rPr>
                  </w:pPr>
                  <w:r w:rsidRPr="00AE7781">
                    <w:rPr>
                      <w:rFonts w:cs="Times New Roman"/>
                      <w:sz w:val="26"/>
                      <w:szCs w:val="26"/>
                    </w:rPr>
                    <w:t>0</w:t>
                  </w:r>
                </w:p>
              </w:tc>
            </w:tr>
          </w:tbl>
          <w:p w14:paraId="53F48F1B" w14:textId="77777777" w:rsidR="00946C37" w:rsidRPr="00AE7781" w:rsidRDefault="00946C37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22D20D" w14:textId="77777777" w:rsidR="00946C37" w:rsidRPr="00AE7781" w:rsidRDefault="00946C37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E1355C" w14:textId="77777777" w:rsidR="00382771" w:rsidRPr="00AE7781" w:rsidRDefault="00583806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2E5D02DE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39500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7EFC0" w14:textId="77777777" w:rsidR="0080349A" w:rsidRPr="00AE7781" w:rsidRDefault="00C32CC8" w:rsidP="008619B1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Đồ thị</w:t>
            </w:r>
            <w:r w:rsidR="008619B1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hàm số 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y = x + 4 là đt đi qua điểm có tọa độ (0;4) và (-4; 0)</w:t>
            </w:r>
            <w:r w:rsidR="00946C37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trong mp Oxy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56EEA" w14:textId="77777777" w:rsidR="00382771" w:rsidRPr="00AE7781" w:rsidRDefault="00946C37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2F1157A1" w14:textId="77777777" w:rsidTr="008F7D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3BBCA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8169D" w14:textId="77777777" w:rsidR="00382771" w:rsidRPr="00AE7781" w:rsidRDefault="00EA3AE2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3b. Để (d) cắt trục tung tại điểm có tung độ bằng 3</w:t>
            </w:r>
          </w:p>
          <w:p w14:paraId="25D863E5" w14:textId="77777777" w:rsidR="00EA3AE2" w:rsidRPr="00AE7781" w:rsidRDefault="00EA3AE2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b = 3 =&gt; m + 2 = 3</w:t>
            </w:r>
          </w:p>
          <w:p w14:paraId="797D2061" w14:textId="77777777" w:rsidR="00EA3AE2" w:rsidRPr="00AE7781" w:rsidRDefault="00EA3AE2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m = 1</w:t>
            </w:r>
            <w:r w:rsidR="00AD2329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B46AF2">
              <w:rPr>
                <w:rFonts w:ascii="Times New Roman" w:hAnsi="Times New Roman" w:cs="Times New Roman"/>
                <w:sz w:val="26"/>
                <w:szCs w:val="26"/>
              </w:rPr>
              <w:t>Không tmđk</w:t>
            </w:r>
            <w:r w:rsidR="00AD2329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5050216C" w14:textId="77777777" w:rsidR="00EA3AE2" w:rsidRPr="00AD2329" w:rsidRDefault="00EA3AE2" w:rsidP="00AD2329">
            <w:pPr>
              <w:spacing w:line="288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D2329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Vậy </w:t>
            </w:r>
            <w:r w:rsidR="00AD2329" w:rsidRPr="00AD2329">
              <w:rPr>
                <w:rFonts w:ascii="Times New Roman" w:hAnsi="Times New Roman" w:cs="Times New Roman"/>
                <w:i/>
                <w:sz w:val="26"/>
                <w:szCs w:val="26"/>
              </w:rPr>
              <w:t>không có giá trị m thỏa mãn đề bài.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F1390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3E414C" w14:textId="77777777" w:rsidR="00ED17BB" w:rsidRPr="00AE7781" w:rsidRDefault="00ED17B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B5BCD1D" w14:textId="77777777" w:rsidR="00ED17BB" w:rsidRPr="00AE7781" w:rsidRDefault="00ED17B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D89679" w14:textId="77777777" w:rsidR="00ED17BB" w:rsidRPr="00AE7781" w:rsidRDefault="00ED17BB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069A31FD" w14:textId="77777777" w:rsidTr="00EA3AE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B93C1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02BE8" w14:textId="77777777" w:rsidR="00382771" w:rsidRPr="00AE7781" w:rsidRDefault="005C579A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3c. Gọi điểm cố định mà (d) luôn đi qua là </w:t>
            </w:r>
            <w:r w:rsidR="004B00BB" w:rsidRPr="00AE7781">
              <w:rPr>
                <w:rFonts w:ascii="Times New Roman" w:hAnsi="Times New Roman"/>
                <w:position w:val="-12"/>
                <w:sz w:val="26"/>
                <w:szCs w:val="26"/>
              </w:rPr>
              <w:object w:dxaOrig="1020" w:dyaOrig="360" w14:anchorId="2AFCD7A6">
                <v:shape id="_x0000_i1084" type="#_x0000_t75" style="width:51.05pt;height:18.8pt" o:ole="">
                  <v:imagedata r:id="rId125" o:title=""/>
                </v:shape>
                <o:OLEObject Type="Embed" ProgID="Equation.DSMT4" ShapeID="_x0000_i1084" DrawAspect="Content" ObjectID="_1734432097" r:id="rId126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1201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82771" w:rsidRPr="00AE7781" w14:paraId="4A088FA4" w14:textId="77777777" w:rsidTr="008F7DD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C599A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6469C" w14:textId="77777777" w:rsidR="00382771" w:rsidRPr="00AE7781" w:rsidRDefault="000E5AE7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noProof/>
                <w:position w:val="-28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0E9D0CC" wp14:editId="64FC059D">
                      <wp:simplePos x="0" y="0"/>
                      <wp:positionH relativeFrom="column">
                        <wp:posOffset>2002967</wp:posOffset>
                      </wp:positionH>
                      <wp:positionV relativeFrom="paragraph">
                        <wp:posOffset>128456</wp:posOffset>
                      </wp:positionV>
                      <wp:extent cx="2280863" cy="277402"/>
                      <wp:effectExtent l="0" t="0" r="5715" b="889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80863" cy="27740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B1086F" w14:textId="77777777" w:rsidR="000E5AE7" w:rsidRDefault="00DD3F31">
                                  <w:r>
                                    <w:t>luôn đúng với mọi 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0E9D0C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57.7pt;margin-top:10.1pt;width:179.6pt;height:21.8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" fillcolor="white [3201]" stroked="f" strokeweight=".5pt">
                      <v:textbox>
                        <w:txbxContent>
                          <w:p w14:paraId="3EB1086F" w14:textId="77777777" w:rsidR="000E5AE7" w:rsidRDefault="00DD3F31">
                            <w:r>
                              <w:t>luôn đúng với mọi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2790" w:rsidRPr="00AE7781">
              <w:rPr>
                <w:rFonts w:ascii="Times New Roman" w:hAnsi="Times New Roman"/>
                <w:position w:val="-86"/>
                <w:sz w:val="26"/>
                <w:szCs w:val="26"/>
              </w:rPr>
              <w:object w:dxaOrig="3019" w:dyaOrig="1840" w14:anchorId="33703A44">
                <v:shape id="_x0000_i1085" type="#_x0000_t75" style="width:151pt;height:92.95pt" o:ole="">
                  <v:imagedata r:id="rId127" o:title=""/>
                </v:shape>
                <o:OLEObject Type="Embed" ProgID="Equation.DSMT4" ShapeID="_x0000_i1085" DrawAspect="Content" ObjectID="_1734432098" r:id="rId128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F8418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8B7A1D" w14:textId="77777777" w:rsidR="00F852C8" w:rsidRPr="00AE7781" w:rsidRDefault="00F852C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D88BDE" w14:textId="77777777" w:rsidR="00F852C8" w:rsidRPr="00AE7781" w:rsidRDefault="00F852C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B7A9BB0" w14:textId="77777777" w:rsidR="00F852C8" w:rsidRPr="00AE7781" w:rsidRDefault="00F852C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B39931" w14:textId="77777777" w:rsidR="00F852C8" w:rsidRPr="00AE7781" w:rsidRDefault="00F852C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1EC0F5BF" w14:textId="77777777" w:rsidTr="00EA3AE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B722D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7FBE5" w14:textId="77777777" w:rsidR="00382771" w:rsidRPr="00AE7781" w:rsidRDefault="00DD3F3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ậy điểm cố định là M(-1;3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747FA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382771" w:rsidRPr="00AE7781" w14:paraId="268EFB89" w14:textId="77777777" w:rsidTr="003321CA">
        <w:trPr>
          <w:trHeight w:val="1794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07581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  <w:r w:rsidR="003D6AC7"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14:paraId="05C8BCE5" w14:textId="77777777" w:rsidR="00382771" w:rsidRPr="00AE7781" w:rsidRDefault="00382771" w:rsidP="00DE4765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DE4765" w:rsidRPr="00AE7781">
              <w:rPr>
                <w:rFonts w:ascii="Times New Roman" w:hAnsi="Times New Roman" w:cs="Times New Roman"/>
                <w:sz w:val="26"/>
                <w:szCs w:val="26"/>
              </w:rPr>
              <w:t>1,0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34761" w14:textId="77777777" w:rsidR="00382771" w:rsidRPr="00AE7781" w:rsidRDefault="00690DF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Xét tam giác ABC vuông tại A</w:t>
            </w:r>
          </w:p>
          <w:p w14:paraId="75D611D4" w14:textId="77777777" w:rsidR="00690DFF" w:rsidRPr="00AE7781" w:rsidRDefault="00690DF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/>
                <w:position w:val="-60"/>
                <w:sz w:val="26"/>
                <w:szCs w:val="26"/>
              </w:rPr>
              <w:object w:dxaOrig="1820" w:dyaOrig="1640" w14:anchorId="7378218F">
                <v:shape id="_x0000_i1086" type="#_x0000_t75" style="width:91.35pt;height:82.75pt" o:ole="">
                  <v:imagedata r:id="rId129" o:title=""/>
                </v:shape>
                <o:OLEObject Type="Embed" ProgID="Equation.DSMT4" ShapeID="_x0000_i1086" DrawAspect="Content" ObjectID="_1734432099" r:id="rId130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6D7B2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3D9969" w14:textId="77777777" w:rsidR="001B4163" w:rsidRPr="00AE7781" w:rsidRDefault="0017398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A1A95" w:rsidRPr="00AE778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1B4163" w:rsidRPr="00AE778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08333182" w14:textId="77777777" w:rsidR="001B4163" w:rsidRPr="00AE7781" w:rsidRDefault="001B416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EFEEBF8" w14:textId="77777777" w:rsidR="00EA1A95" w:rsidRPr="00AE7781" w:rsidRDefault="00EA1A95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4AF553A" w14:textId="77777777" w:rsidR="001B4163" w:rsidRPr="00AE7781" w:rsidRDefault="001B416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653429" w14:textId="77777777" w:rsidR="001B4163" w:rsidRPr="00AE7781" w:rsidRDefault="001B416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7FAB8551" w14:textId="77777777" w:rsidTr="003321C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48D29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8484C" w14:textId="77777777" w:rsidR="00382771" w:rsidRPr="00AE7781" w:rsidRDefault="00690DFF" w:rsidP="00F54F90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Vậy chiều rộng khúc </w:t>
            </w:r>
            <w:r w:rsidR="00F3677D" w:rsidRPr="00AE7781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ông </w:t>
            </w:r>
            <w:r w:rsidR="00F54F90" w:rsidRPr="00AE7781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245DF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94,04 (m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A3C64" w14:textId="77777777" w:rsidR="00382771" w:rsidRPr="00AE7781" w:rsidRDefault="0017398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42F86580" w14:textId="77777777" w:rsidTr="00382771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66F1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05FCE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84053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82771" w:rsidRPr="00AE7781" w14:paraId="1AB356D5" w14:textId="77777777" w:rsidTr="00382771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AC5ED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Bài </w:t>
            </w:r>
            <w:r w:rsidR="00806EDD"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0B67FA8E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3</w:t>
            </w:r>
            <w:r w:rsidR="00251574" w:rsidRPr="00AE7781">
              <w:rPr>
                <w:rFonts w:ascii="Times New Roman" w:hAnsi="Times New Roman" w:cs="Times New Roman"/>
                <w:sz w:val="26"/>
                <w:szCs w:val="26"/>
              </w:rPr>
              <w:t>,0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3CAD1" w14:textId="77777777" w:rsidR="00382771" w:rsidRPr="00AE7781" w:rsidRDefault="00641D2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noProof/>
                <w:sz w:val="26"/>
                <w:szCs w:val="26"/>
              </w:rPr>
              <w:drawing>
                <wp:inline distT="0" distB="0" distL="0" distR="0" wp14:anchorId="62AC6980" wp14:editId="0B584BC3">
                  <wp:extent cx="2445249" cy="232902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306" cy="2331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88745D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E4F5B7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82771" w:rsidRPr="00AE7781" w14:paraId="34500C2C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6EBD6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2755E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ẽ hình đúng đến câu a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D5E1C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7230B66D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FD011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E2571" w14:textId="77777777" w:rsidR="00382771" w:rsidRPr="00AE7781" w:rsidRDefault="00806EDD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5a.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E43B2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Xét (O) có OH </w:t>
            </w:r>
            <w:r w:rsidR="00EE43B2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555F3FC5">
                <v:shape id="_x0000_i1087" type="#_x0000_t75" style="width:12.35pt;height:12.9pt" o:ole="">
                  <v:imagedata r:id="rId132" o:title=""/>
                </v:shape>
                <o:OLEObject Type="Embed" ProgID="Equation.DSMT4" ShapeID="_x0000_i1087" DrawAspect="Content" ObjectID="_1734432100" r:id="rId133"/>
              </w:object>
            </w:r>
            <w:r w:rsidR="00EE43B2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BC (gt)</w:t>
            </w:r>
          </w:p>
          <w:p w14:paraId="5DBF5743" w14:textId="77777777" w:rsidR="00EE43B2" w:rsidRPr="00AE7781" w:rsidRDefault="00EE43B2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=&gt; H là trung điểm của BC (Định lý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37EE2" w14:textId="77777777" w:rsidR="00F45C68" w:rsidRPr="00AE7781" w:rsidRDefault="00F45C6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A759E7" w14:textId="77777777" w:rsidR="00382771" w:rsidRPr="00AE7781" w:rsidRDefault="00993F0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382771" w:rsidRPr="00AE7781" w14:paraId="3CCDBAAE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366B0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747C7" w14:textId="77777777" w:rsidR="00A43942" w:rsidRPr="00AE7781" w:rsidRDefault="00A43942" w:rsidP="0073391F">
            <w:pPr>
              <w:spacing w:line="288" w:lineRule="auto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>Xét tam giác OAB vuông tại B (do AB là tiếp tuyến của (O))</w:t>
            </w:r>
          </w:p>
          <w:p w14:paraId="36296EF7" w14:textId="77777777" w:rsidR="00F0719C" w:rsidRPr="00AE7781" w:rsidRDefault="00A43942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>có</w:t>
            </w:r>
            <w:r w:rsidR="00F0719C"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 </w:t>
            </w:r>
            <w:r w:rsidR="00F0719C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BH </w:t>
            </w:r>
            <w:r w:rsidR="00F0719C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421E50CB">
                <v:shape id="_x0000_i1088" type="#_x0000_t75" style="width:12.35pt;height:12.9pt" o:ole="">
                  <v:imagedata r:id="rId132" o:title=""/>
                </v:shape>
                <o:OLEObject Type="Embed" ProgID="Equation.DSMT4" ShapeID="_x0000_i1088" DrawAspect="Content" ObjectID="_1734432101" r:id="rId134"/>
              </w:object>
            </w:r>
            <w:r w:rsidR="00F0719C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OA (gt)</w:t>
            </w:r>
          </w:p>
          <w:p w14:paraId="6E92D31E" w14:textId="77777777" w:rsidR="00382771" w:rsidRPr="00AE7781" w:rsidRDefault="00A43942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  </w: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20" w:dyaOrig="320" w14:anchorId="200E48A0">
                <v:shape id="_x0000_i1089" type="#_x0000_t75" style="width:110.7pt;height:16.1pt" o:ole="">
                  <v:imagedata r:id="rId135" o:title=""/>
                </v:shape>
                <o:OLEObject Type="Embed" ProgID="Equation.DSMT4" ShapeID="_x0000_i1089" DrawAspect="Content" ObjectID="_1734432102" r:id="rId136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A1A7D" w14:textId="77777777" w:rsidR="00993F04" w:rsidRPr="00AE7781" w:rsidRDefault="00993F0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96F92A" w14:textId="77777777" w:rsidR="00F45C68" w:rsidRPr="00AE7781" w:rsidRDefault="00F45C6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59E18C3C" w14:textId="77777777" w:rsidR="00382771" w:rsidRPr="00AE7781" w:rsidRDefault="00F45C68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82771" w:rsidRPr="00AE7781" w14:paraId="21286046" w14:textId="77777777" w:rsidTr="00901F3B">
        <w:trPr>
          <w:trHeight w:val="15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F79BB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DD094" w14:textId="77777777" w:rsidR="00382771" w:rsidRPr="00AE7781" w:rsidRDefault="00806EDD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5b. </w:t>
            </w:r>
            <w:r w:rsidR="00F0719C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tam giác OBC cân tại O (do OB = OC = R)</w:t>
            </w:r>
          </w:p>
          <w:p w14:paraId="23E788D9" w14:textId="77777777" w:rsidR="00F0719C" w:rsidRPr="00AE7781" w:rsidRDefault="00F0719C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có OH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5F04E389">
                <v:shape id="_x0000_i1090" type="#_x0000_t75" style="width:12.35pt;height:12.9pt" o:ole="">
                  <v:imagedata r:id="rId132" o:title=""/>
                </v:shape>
                <o:OLEObject Type="Embed" ProgID="Equation.DSMT4" ShapeID="_x0000_i1090" DrawAspect="Content" ObjectID="_1734432103" r:id="rId137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BC (gt)</w:t>
            </w:r>
          </w:p>
          <w:p w14:paraId="0479A076" w14:textId="77777777" w:rsidR="00F0719C" w:rsidRPr="00AE7781" w:rsidRDefault="00F0719C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=&gt; OH là đường cao, đường phân giác </w:t>
            </w:r>
            <w:r w:rsidR="00681DCC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của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tam giác OBC.</w:t>
            </w:r>
          </w:p>
          <w:p w14:paraId="490D881D" w14:textId="77777777" w:rsidR="00901F3B" w:rsidRPr="00AE7781" w:rsidRDefault="00F0719C" w:rsidP="0073391F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54810"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00" w:dyaOrig="360" w14:anchorId="5999EE90">
                <v:shape id="_x0000_i1091" type="#_x0000_t75" style="width:80.05pt;height:17.75pt" o:ole="">
                  <v:imagedata r:id="rId138" o:title=""/>
                </v:shape>
                <o:OLEObject Type="Embed" ProgID="Equation.DSMT4" ShapeID="_x0000_i1091" DrawAspect="Content" ObjectID="_1734432104" r:id="rId139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B91AF" w14:textId="77777777" w:rsidR="0092155A" w:rsidRPr="00AE7781" w:rsidRDefault="0092155A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80B58C" w14:textId="77777777" w:rsidR="0092155A" w:rsidRPr="00AE7781" w:rsidRDefault="00120F07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DC1A6EE" w14:textId="77777777" w:rsidR="00901F3B" w:rsidRPr="00AE7781" w:rsidRDefault="00901F3B" w:rsidP="00901F3B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2DE7F4" w14:textId="77777777" w:rsidR="00901F3B" w:rsidRPr="00AE7781" w:rsidRDefault="0092155A" w:rsidP="00901F3B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20F07" w:rsidRPr="00AE778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82771" w:rsidRPr="00AE7781" w14:paraId="2DF16A6D" w14:textId="77777777" w:rsidTr="003827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20EBC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C09B4" w14:textId="77777777" w:rsidR="00382771" w:rsidRPr="00AE7781" w:rsidRDefault="00B54810" w:rsidP="0073391F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CM: </w:t>
            </w: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0" w:dyaOrig="320" w14:anchorId="0161E475">
                <v:shape id="_x0000_i1092" type="#_x0000_t75" style="width:110.15pt;height:16.1pt" o:ole="">
                  <v:imagedata r:id="rId140" o:title=""/>
                </v:shape>
                <o:OLEObject Type="Embed" ProgID="Equation.DSMT4" ShapeID="_x0000_i1092" DrawAspect="Content" ObjectID="_1734432105" r:id="rId141"/>
              </w:object>
            </w:r>
          </w:p>
          <w:p w14:paraId="120D1C34" w14:textId="77777777" w:rsidR="00B54810" w:rsidRPr="00AE7781" w:rsidRDefault="00B5481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140" w:dyaOrig="720" w14:anchorId="2385FD53">
                <v:shape id="_x0000_i1093" type="#_x0000_t75" style="width:106.95pt;height:35.45pt" o:ole="">
                  <v:imagedata r:id="rId142" o:title=""/>
                </v:shape>
                <o:OLEObject Type="Embed" ProgID="Equation.DSMT4" ShapeID="_x0000_i1093" DrawAspect="Content" ObjectID="_1734432106" r:id="rId143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FFBA41" w14:textId="77777777" w:rsidR="0092155A" w:rsidRPr="00AE7781" w:rsidRDefault="0092155A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990E67" w14:textId="77777777" w:rsidR="0092155A" w:rsidRPr="00AE7781" w:rsidRDefault="0092155A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CA677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578FFA90" w14:textId="77777777" w:rsidTr="00B5481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C91AB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BD1E32" w14:textId="77777777" w:rsidR="00382771" w:rsidRPr="00AE7781" w:rsidRDefault="00B5481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Xét (O) có </w:t>
            </w:r>
          </w:p>
          <w:p w14:paraId="7A3C2C2B" w14:textId="77777777" w:rsidR="00B54810" w:rsidRPr="00AE7781" w:rsidRDefault="00B5481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020" w:dyaOrig="680" w14:anchorId="6654220F">
                <v:shape id="_x0000_i1094" type="#_x0000_t75" style="width:51.05pt;height:33.3pt" o:ole="">
                  <v:imagedata r:id="rId144" o:title=""/>
                </v:shape>
                <o:OLEObject Type="Embed" ProgID="Equation.DSMT4" ShapeID="_x0000_i1094" DrawAspect="Content" ObjectID="_1734432107" r:id="rId145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suy ra AC là tiếp tuyến của (O) (DHNB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75CD0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3086AF" w14:textId="77777777" w:rsidR="0092155A" w:rsidRPr="00AE7781" w:rsidRDefault="0092155A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FABA96F" w14:textId="77777777" w:rsidR="0092155A" w:rsidRPr="00AE7781" w:rsidRDefault="0092155A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71A03A13" w14:textId="77777777" w:rsidTr="00B5481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C4E17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C91C9" w14:textId="77777777" w:rsidR="00382771" w:rsidRPr="00AE7781" w:rsidRDefault="00251574" w:rsidP="007F097E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5c</w:t>
            </w:r>
            <w:r w:rsidR="003544C4"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1A628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350D0" w:rsidRPr="00AE7781" w14:paraId="7702B94A" w14:textId="77777777" w:rsidTr="002150B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0DA2C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F1E99C9" w14:textId="77777777" w:rsidR="00853C73" w:rsidRPr="00AE7781" w:rsidRDefault="00853C73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Gọi I là giao điểm của QO và DE.</w:t>
            </w:r>
          </w:p>
          <w:p w14:paraId="23FE78A8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+ Xét (O) có QE, QD là 2 tiếp tuyến cắt nhau tại Q, suy ra</w:t>
            </w:r>
          </w:p>
          <w:p w14:paraId="74678731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QE = QD</w:t>
            </w:r>
          </w:p>
          <w:p w14:paraId="42BA4B8D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và QO là phân giác của góc EQD</w:t>
            </w:r>
          </w:p>
          <w:p w14:paraId="7FF137A9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44AB74AD">
                <v:shape id="_x0000_i1095" type="#_x0000_t75" style="width:11.3pt;height:12.9pt" o:ole="">
                  <v:imagedata r:id="rId146" o:title=""/>
                </v:shape>
                <o:OLEObject Type="Embed" ProgID="Equation.DSMT4" ShapeID="_x0000_i1095" DrawAspect="Content" ObjectID="_1734432108" r:id="rId147"/>
              </w:objec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QED cân tại Q(do QE = QD)</w:t>
            </w:r>
          </w:p>
          <w:p w14:paraId="63F14D9F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có 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QO là phân giác của góc EQD (cmt)</w:t>
            </w:r>
          </w:p>
          <w:p w14:paraId="3B3BB716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=&gt; QO là đường cao của  </w: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00A7DD21">
                <v:shape id="_x0000_i1096" type="#_x0000_t75" style="width:11.3pt;height:12.9pt" o:ole="">
                  <v:imagedata r:id="rId146" o:title=""/>
                </v:shape>
                <o:OLEObject Type="Embed" ProgID="Equation.DSMT4" ShapeID="_x0000_i1096" DrawAspect="Content" ObjectID="_1734432109" r:id="rId148"/>
              </w:object>
            </w: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QED</w:t>
            </w:r>
          </w:p>
          <w:p w14:paraId="7CEB9729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1320" w:dyaOrig="320" w14:anchorId="42DAEB04">
                <v:shape id="_x0000_i1097" type="#_x0000_t75" style="width:65.55pt;height:16.1pt" o:ole="">
                  <v:imagedata r:id="rId149" o:title=""/>
                </v:shape>
                <o:OLEObject Type="Embed" ProgID="Equation.DSMT4" ShapeID="_x0000_i1097" DrawAspect="Content" ObjectID="_1734432110" r:id="rId150"/>
              </w:object>
            </w:r>
            <w:r w:rsidRPr="00AE7781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t>(1)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30DBB" w14:textId="77777777" w:rsidR="004350D0" w:rsidRPr="00AE7781" w:rsidRDefault="004350D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350D0" w:rsidRPr="00AE7781" w14:paraId="1300BB26" w14:textId="77777777" w:rsidTr="002150B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B3D8D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512D3" w14:textId="77777777" w:rsidR="004350D0" w:rsidRPr="00AE7781" w:rsidRDefault="004350D0" w:rsidP="0073391F">
            <w:pPr>
              <w:spacing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0293A" w14:textId="77777777" w:rsidR="004350D0" w:rsidRPr="00AE7781" w:rsidRDefault="004350D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EA8A96" w14:textId="77777777" w:rsidR="004350D0" w:rsidRPr="00AE7781" w:rsidRDefault="004350D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D36146" w14:textId="77777777" w:rsidR="004350D0" w:rsidRPr="00AE7781" w:rsidRDefault="004350D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47B0E5" w14:textId="77777777" w:rsidR="009E5E6D" w:rsidRPr="00AE7781" w:rsidRDefault="009E5E6D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59FB57" w14:textId="77777777" w:rsidR="009E5E6D" w:rsidRPr="00AE7781" w:rsidRDefault="009E5E6D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0BEA49" w14:textId="77777777" w:rsidR="009E5E6D" w:rsidRPr="00AE7781" w:rsidRDefault="009E5E6D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27B668" w14:textId="77777777" w:rsidR="007F097E" w:rsidRPr="00AE7781" w:rsidRDefault="007F097E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48D7CFD" w14:textId="77777777" w:rsidR="004350D0" w:rsidRPr="00AE7781" w:rsidRDefault="004350D0" w:rsidP="007F097E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6728E785" w14:textId="77777777" w:rsidTr="00B5481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84DFD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4AAB2" w14:textId="77777777" w:rsidR="00382771" w:rsidRPr="00AE7781" w:rsidRDefault="00DC6FC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+Chứng minh: OI. OQ = OH. OA (=R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07C52298" w14:textId="77777777" w:rsidR="00DC6FCF" w:rsidRPr="00AE7781" w:rsidRDefault="00DC6FC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mà gócIOH chung</w:t>
            </w:r>
          </w:p>
          <w:p w14:paraId="30CCCFFA" w14:textId="77777777" w:rsidR="00DC6FCF" w:rsidRPr="00AE7781" w:rsidRDefault="00DC6FCF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60" w:dyaOrig="320" w14:anchorId="6376E2DA">
                <v:shape id="_x0000_i1098" type="#_x0000_t75" style="width:118.2pt;height:16.1pt" o:ole="">
                  <v:imagedata r:id="rId151" o:title=""/>
                </v:shape>
                <o:OLEObject Type="Embed" ProgID="Equation.DSMT4" ShapeID="_x0000_i1098" DrawAspect="Content" ObjectID="_1734432111" r:id="rId152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36A7C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82771" w:rsidRPr="00AE7781" w14:paraId="1EE1E04C" w14:textId="77777777" w:rsidTr="00B5481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6B64E" w14:textId="77777777" w:rsidR="00382771" w:rsidRPr="00AE7781" w:rsidRDefault="00382771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C91C5" w14:textId="77777777" w:rsidR="00382771" w:rsidRPr="00AE7781" w:rsidRDefault="00BD0B3C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00" w:dyaOrig="400" w14:anchorId="62E9A7CD">
                <v:shape id="_x0000_i1099" type="#_x0000_t75" style="width:105.3pt;height:19.35pt" o:ole="">
                  <v:imagedata r:id="rId153" o:title=""/>
                </v:shape>
                <o:OLEObject Type="Embed" ProgID="Equation.DSMT4" ShapeID="_x0000_i1099" DrawAspect="Content" ObjectID="_1734432112" r:id="rId154"/>
              </w:object>
            </w:r>
          </w:p>
          <w:p w14:paraId="69011EB0" w14:textId="77777777" w:rsidR="00BD0B3C" w:rsidRPr="00AE7781" w:rsidRDefault="00BD0B3C" w:rsidP="0073391F">
            <w:pPr>
              <w:spacing w:line="288" w:lineRule="auto"/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40" w:dyaOrig="320" w14:anchorId="38D73ED0">
                <v:shape id="_x0000_i1100" type="#_x0000_t75" style="width:61.25pt;height:16.1pt" o:ole="">
                  <v:imagedata r:id="rId155" o:title=""/>
                </v:shape>
                <o:OLEObject Type="Embed" ProgID="Equation.DSMT4" ShapeID="_x0000_i1100" DrawAspect="Content" ObjectID="_1734432113" r:id="rId156"/>
              </w:object>
            </w: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 </w:t>
            </w:r>
            <w:r w:rsidRPr="00AE7781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t>(2)</w:t>
            </w:r>
          </w:p>
          <w:p w14:paraId="6B0323E5" w14:textId="77777777" w:rsidR="00BD0B3C" w:rsidRPr="00AE7781" w:rsidRDefault="00BD0B3C" w:rsidP="0073391F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Từ (1) và (2) suy ra 3 điểm A, E, D thẳng hàng</w: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4FFD9" w14:textId="77777777" w:rsidR="00B46E90" w:rsidRPr="00AE7781" w:rsidRDefault="00B46E9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3582B2E" w14:textId="77777777" w:rsidR="00B46E90" w:rsidRPr="00AE7781" w:rsidRDefault="00B46E90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7D6D96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82771" w:rsidRPr="00AE7781" w14:paraId="7A369E8E" w14:textId="77777777" w:rsidTr="00382771">
        <w:trPr>
          <w:trHeight w:val="4329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67E0D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</w:t>
            </w:r>
            <w:r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1E2501" w:rsidRPr="00AE778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14:paraId="28FEACA3" w14:textId="77777777" w:rsidR="00382771" w:rsidRPr="00AE7781" w:rsidRDefault="00173983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382771"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 đ</w:t>
            </w: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1C2FA" w14:textId="77777777" w:rsidR="00382771" w:rsidRPr="00AE7781" w:rsidRDefault="007D58D0" w:rsidP="0073391F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Áp dụng bất đẳng thức Bunhia cốp xki</w:t>
            </w:r>
          </w:p>
          <w:p w14:paraId="0911E1E4" w14:textId="77777777" w:rsidR="007D58D0" w:rsidRPr="00AE7781" w:rsidRDefault="007D58D0" w:rsidP="0073391F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(ax + by)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3710DE"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40" w14:anchorId="34917526">
                <v:shape id="_x0000_i1101" type="#_x0000_t75" style="width:10.2pt;height:12.35pt" o:ole="">
                  <v:imagedata r:id="rId157" o:title=""/>
                </v:shape>
                <o:OLEObject Type="Embed" ProgID="Equation.DSMT4" ShapeID="_x0000_i1101" DrawAspect="Content" ObjectID="_1734432114" r:id="rId158"/>
              </w:objec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(a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b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).(x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y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>2</w:t>
            </w: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0E139EFB" w14:textId="77777777" w:rsidR="003710DE" w:rsidRPr="00AE7781" w:rsidRDefault="003710DE" w:rsidP="0073391F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Dấu “=” xảy ra khi a/x = b/y.</w:t>
            </w:r>
          </w:p>
          <w:p w14:paraId="21C6AAAC" w14:textId="77777777" w:rsidR="0099724D" w:rsidRPr="00AE7781" w:rsidRDefault="0099724D" w:rsidP="0073391F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bCs/>
                <w:sz w:val="26"/>
                <w:szCs w:val="26"/>
              </w:rPr>
              <w:t>Ta có:</w:t>
            </w:r>
          </w:p>
          <w:p w14:paraId="5D8E57C2" w14:textId="77777777" w:rsidR="003710DE" w:rsidRPr="00AE7781" w:rsidRDefault="0099724D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(</w:t>
            </w:r>
            <w:r w:rsidRPr="00AE7781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4540" w:dyaOrig="1240" w14:anchorId="4B480680">
                <v:shape id="_x0000_i1102" type="#_x0000_t75" style="width:226.75pt;height:61.25pt" o:ole="">
                  <v:imagedata r:id="rId159" o:title=""/>
                </v:shape>
                <o:OLEObject Type="Embed" ProgID="Equation.DSMT4" ShapeID="_x0000_i1102" DrawAspect="Content" ObjectID="_1734432115" r:id="rId160"/>
              </w:object>
            </w:r>
          </w:p>
          <w:p w14:paraId="38C98E0F" w14:textId="77777777" w:rsidR="00CE7E74" w:rsidRPr="00AE7781" w:rsidRDefault="00CE7E74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Mặt khác</w:t>
            </w:r>
          </w:p>
          <w:p w14:paraId="275BB476" w14:textId="77777777" w:rsidR="00CE7E74" w:rsidRPr="00AE7781" w:rsidRDefault="00CE7E74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2659" w:dyaOrig="840" w14:anchorId="252E3238">
                <v:shape id="_x0000_i1103" type="#_x0000_t75" style="width:132.7pt;height:40.85pt" o:ole="">
                  <v:imagedata r:id="rId161" o:title=""/>
                </v:shape>
                <o:OLEObject Type="Embed" ProgID="Equation.DSMT4" ShapeID="_x0000_i1103" DrawAspect="Content" ObjectID="_1734432116" r:id="rId162"/>
              </w:object>
            </w:r>
          </w:p>
          <w:p w14:paraId="0426D2A3" w14:textId="77777777" w:rsidR="00CE7E74" w:rsidRPr="00AE7781" w:rsidRDefault="00CE7E74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Từ (1) và (2) </w:t>
            </w:r>
          </w:p>
          <w:p w14:paraId="606B5A6E" w14:textId="77777777" w:rsidR="00CE7E74" w:rsidRPr="00AE7781" w:rsidRDefault="00CE7E74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94"/>
                <w:sz w:val="26"/>
                <w:szCs w:val="26"/>
              </w:rPr>
              <w:object w:dxaOrig="4099" w:dyaOrig="1719" w14:anchorId="78496063">
                <v:shape id="_x0000_i1104" type="#_x0000_t75" style="width:204.7pt;height:85.95pt" o:ole="">
                  <v:imagedata r:id="rId163" o:title=""/>
                </v:shape>
                <o:OLEObject Type="Embed" ProgID="Equation.DSMT4" ShapeID="_x0000_i1104" DrawAspect="Content" ObjectID="_1734432117" r:id="rId164"/>
              </w:object>
            </w:r>
          </w:p>
          <w:p w14:paraId="1179160A" w14:textId="77777777" w:rsidR="00CE7E74" w:rsidRPr="00AE7781" w:rsidRDefault="00CE7E74" w:rsidP="0073391F">
            <w:pPr>
              <w:spacing w:line="288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Dấu “=” xảy ra khi</w:t>
            </w:r>
          </w:p>
          <w:p w14:paraId="6D4F3C92" w14:textId="77777777" w:rsidR="00CE7E74" w:rsidRPr="00AE7781" w:rsidRDefault="009B0780" w:rsidP="0073391F">
            <w:pPr>
              <w:spacing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360" w:dyaOrig="720" w14:anchorId="3203B232">
                <v:shape id="_x0000_i1105" type="#_x0000_t75" style="width:118.2pt;height:35.45pt" o:ole="">
                  <v:imagedata r:id="rId165" o:title=""/>
                </v:shape>
                <o:OLEObject Type="Embed" ProgID="Equation.DSMT4" ShapeID="_x0000_i1105" DrawAspect="Content" ObjectID="_1734432118" r:id="rId166"/>
              </w:object>
            </w:r>
          </w:p>
        </w:tc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39D0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3D113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C9E00B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A4CBE7" w14:textId="77777777" w:rsidR="00CE7E74" w:rsidRPr="00AE7781" w:rsidRDefault="00CE7E7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2F48D0" w14:textId="77777777" w:rsidR="00CE7E74" w:rsidRPr="00AE7781" w:rsidRDefault="00CE7E7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0942FC" w14:textId="77777777" w:rsidR="00CE7E74" w:rsidRPr="00AE7781" w:rsidRDefault="00CE7E7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5B74EB" w14:textId="77777777" w:rsidR="00CE7E74" w:rsidRPr="00AE7781" w:rsidRDefault="00CE7E7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A13E1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25</w:t>
            </w:r>
          </w:p>
          <w:p w14:paraId="67D93B0C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3BB2B1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E707170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ABCA0FE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178F8C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8EDCA1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56E59E6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257BC2D5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EE2166" w14:textId="77777777" w:rsidR="00CE7E74" w:rsidRPr="00AE7781" w:rsidRDefault="00CE7E74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5840C7D" w14:textId="77777777" w:rsidR="00B57F31" w:rsidRPr="00AE7781" w:rsidRDefault="00B57F3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DFE75C" w14:textId="77777777" w:rsidR="00B57F31" w:rsidRPr="00AE7781" w:rsidRDefault="00B57F3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BB86FF" w14:textId="77777777" w:rsidR="00382771" w:rsidRPr="00AE7781" w:rsidRDefault="00382771" w:rsidP="0073391F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E778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</w:tbl>
    <w:p w14:paraId="1C6D9716" w14:textId="77777777" w:rsidR="00382771" w:rsidRPr="00AE7781" w:rsidRDefault="00382771" w:rsidP="0073391F">
      <w:pPr>
        <w:spacing w:after="0" w:line="288" w:lineRule="auto"/>
        <w:jc w:val="center"/>
        <w:rPr>
          <w:rFonts w:cs="Times New Roman"/>
          <w:sz w:val="26"/>
          <w:szCs w:val="26"/>
          <w:lang w:val="vi-VN"/>
        </w:rPr>
      </w:pPr>
      <w:r w:rsidRPr="00AE7781">
        <w:rPr>
          <w:rFonts w:cs="Times New Roman"/>
          <w:b/>
          <w:bCs/>
          <w:sz w:val="26"/>
          <w:szCs w:val="26"/>
          <w:lang w:val="vi-VN"/>
        </w:rPr>
        <w:t>*Lưu ý</w:t>
      </w:r>
      <w:r w:rsidRPr="00AE7781">
        <w:rPr>
          <w:rFonts w:cs="Times New Roman"/>
          <w:sz w:val="26"/>
          <w:szCs w:val="26"/>
          <w:lang w:val="vi-VN"/>
        </w:rPr>
        <w:t>: HS có cách giải khác đúng vẫn cho điểm tối đa.</w:t>
      </w:r>
    </w:p>
    <w:p w14:paraId="3349F73E" w14:textId="77777777" w:rsidR="00382771" w:rsidRPr="00AE7781" w:rsidRDefault="00382771" w:rsidP="0073391F">
      <w:pPr>
        <w:spacing w:after="0" w:line="288" w:lineRule="auto"/>
        <w:jc w:val="center"/>
        <w:rPr>
          <w:rFonts w:cs="Times New Roman"/>
          <w:sz w:val="26"/>
          <w:szCs w:val="26"/>
          <w:lang w:val="vi-VN"/>
        </w:rPr>
      </w:pPr>
      <w:r w:rsidRPr="00AE7781">
        <w:rPr>
          <w:rFonts w:cs="Times New Roman"/>
          <w:b/>
          <w:bCs/>
          <w:sz w:val="26"/>
          <w:szCs w:val="26"/>
          <w:lang w:val="vi-VN"/>
        </w:rPr>
        <w:t>-Hết</w:t>
      </w:r>
      <w:r w:rsidRPr="00AE7781">
        <w:rPr>
          <w:rFonts w:cs="Times New Roman"/>
          <w:sz w:val="26"/>
          <w:szCs w:val="26"/>
          <w:lang w:val="vi-VN"/>
        </w:rPr>
        <w:t>-</w:t>
      </w:r>
    </w:p>
    <w:p w14:paraId="379ECD9B" w14:textId="77777777" w:rsidR="00A63177" w:rsidRPr="00AE7781" w:rsidRDefault="00A63177">
      <w:pPr>
        <w:rPr>
          <w:sz w:val="26"/>
          <w:szCs w:val="26"/>
        </w:rPr>
      </w:pPr>
    </w:p>
    <w:sectPr w:rsidR="00A63177" w:rsidRPr="00AE7781" w:rsidSect="00693243">
      <w:headerReference w:type="default" r:id="rId167"/>
      <w:pgSz w:w="11907" w:h="16840" w:code="9"/>
      <w:pgMar w:top="720" w:right="1008" w:bottom="432" w:left="1584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6AE6D8" w14:textId="77777777" w:rsidR="00020409" w:rsidRDefault="00020409" w:rsidP="00583806">
      <w:pPr>
        <w:spacing w:after="0" w:line="240" w:lineRule="auto"/>
      </w:pPr>
      <w:r>
        <w:separator/>
      </w:r>
    </w:p>
  </w:endnote>
  <w:endnote w:type="continuationSeparator" w:id="0">
    <w:p w14:paraId="1416FBEF" w14:textId="77777777" w:rsidR="00020409" w:rsidRDefault="00020409" w:rsidP="005838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D9DDBB" w14:textId="77777777" w:rsidR="00020409" w:rsidRDefault="00020409" w:rsidP="00583806">
      <w:pPr>
        <w:spacing w:after="0" w:line="240" w:lineRule="auto"/>
      </w:pPr>
      <w:r>
        <w:separator/>
      </w:r>
    </w:p>
  </w:footnote>
  <w:footnote w:type="continuationSeparator" w:id="0">
    <w:p w14:paraId="3CBF09F2" w14:textId="77777777" w:rsidR="00020409" w:rsidRDefault="00020409" w:rsidP="005838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3051703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CB5965A" w14:textId="77777777" w:rsidR="00583806" w:rsidRDefault="00583806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6AF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D55B656" w14:textId="77777777" w:rsidR="00583806" w:rsidRDefault="0058380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2771"/>
    <w:rsid w:val="00020409"/>
    <w:rsid w:val="00020880"/>
    <w:rsid w:val="000512ED"/>
    <w:rsid w:val="00076DEC"/>
    <w:rsid w:val="000E16F8"/>
    <w:rsid w:val="000E3769"/>
    <w:rsid w:val="000E5AE7"/>
    <w:rsid w:val="001103B0"/>
    <w:rsid w:val="00114DB4"/>
    <w:rsid w:val="00116A9F"/>
    <w:rsid w:val="00120F07"/>
    <w:rsid w:val="0013208E"/>
    <w:rsid w:val="001544B1"/>
    <w:rsid w:val="00173983"/>
    <w:rsid w:val="00195833"/>
    <w:rsid w:val="001A0353"/>
    <w:rsid w:val="001B4163"/>
    <w:rsid w:val="001E1A09"/>
    <w:rsid w:val="001E2501"/>
    <w:rsid w:val="00231168"/>
    <w:rsid w:val="00251574"/>
    <w:rsid w:val="00267F12"/>
    <w:rsid w:val="002900FA"/>
    <w:rsid w:val="00296003"/>
    <w:rsid w:val="002A39EB"/>
    <w:rsid w:val="003321CA"/>
    <w:rsid w:val="00332A05"/>
    <w:rsid w:val="003544C4"/>
    <w:rsid w:val="003710DE"/>
    <w:rsid w:val="00382771"/>
    <w:rsid w:val="00395D89"/>
    <w:rsid w:val="003D4110"/>
    <w:rsid w:val="003D6060"/>
    <w:rsid w:val="003D6AC7"/>
    <w:rsid w:val="00405733"/>
    <w:rsid w:val="0042159B"/>
    <w:rsid w:val="004234AC"/>
    <w:rsid w:val="00424EF8"/>
    <w:rsid w:val="00434ACB"/>
    <w:rsid w:val="004350D0"/>
    <w:rsid w:val="00466F3F"/>
    <w:rsid w:val="004B00BB"/>
    <w:rsid w:val="004B2908"/>
    <w:rsid w:val="004F33C3"/>
    <w:rsid w:val="005212F1"/>
    <w:rsid w:val="00535C9F"/>
    <w:rsid w:val="0055752B"/>
    <w:rsid w:val="005755ED"/>
    <w:rsid w:val="00583806"/>
    <w:rsid w:val="005A7CE8"/>
    <w:rsid w:val="005B1DD5"/>
    <w:rsid w:val="005C2E0E"/>
    <w:rsid w:val="005C579A"/>
    <w:rsid w:val="006406E1"/>
    <w:rsid w:val="00641D2F"/>
    <w:rsid w:val="00680DB4"/>
    <w:rsid w:val="00681DCC"/>
    <w:rsid w:val="00690DFF"/>
    <w:rsid w:val="00693243"/>
    <w:rsid w:val="0073391F"/>
    <w:rsid w:val="00737096"/>
    <w:rsid w:val="00752944"/>
    <w:rsid w:val="007C2C06"/>
    <w:rsid w:val="007D58D0"/>
    <w:rsid w:val="007E2A94"/>
    <w:rsid w:val="007F097E"/>
    <w:rsid w:val="0080349A"/>
    <w:rsid w:val="00806EDD"/>
    <w:rsid w:val="00843257"/>
    <w:rsid w:val="00846159"/>
    <w:rsid w:val="00853C73"/>
    <w:rsid w:val="008619B1"/>
    <w:rsid w:val="008808F1"/>
    <w:rsid w:val="008A6356"/>
    <w:rsid w:val="008C2377"/>
    <w:rsid w:val="008F2F25"/>
    <w:rsid w:val="008F7DD0"/>
    <w:rsid w:val="00901F3B"/>
    <w:rsid w:val="0092155A"/>
    <w:rsid w:val="00946C37"/>
    <w:rsid w:val="00993F04"/>
    <w:rsid w:val="0099724D"/>
    <w:rsid w:val="009A507D"/>
    <w:rsid w:val="009B0780"/>
    <w:rsid w:val="009B2AA3"/>
    <w:rsid w:val="009C34D3"/>
    <w:rsid w:val="009E5E6D"/>
    <w:rsid w:val="009F0C12"/>
    <w:rsid w:val="009F6FA6"/>
    <w:rsid w:val="009F7EAD"/>
    <w:rsid w:val="00A33032"/>
    <w:rsid w:val="00A43942"/>
    <w:rsid w:val="00A63177"/>
    <w:rsid w:val="00AA3766"/>
    <w:rsid w:val="00AD2329"/>
    <w:rsid w:val="00AE7781"/>
    <w:rsid w:val="00B02BBA"/>
    <w:rsid w:val="00B32BCB"/>
    <w:rsid w:val="00B43AC6"/>
    <w:rsid w:val="00B46AF2"/>
    <w:rsid w:val="00B46E90"/>
    <w:rsid w:val="00B54810"/>
    <w:rsid w:val="00B57F31"/>
    <w:rsid w:val="00BA1E39"/>
    <w:rsid w:val="00BB2790"/>
    <w:rsid w:val="00BC24EB"/>
    <w:rsid w:val="00BD0B3C"/>
    <w:rsid w:val="00BD1766"/>
    <w:rsid w:val="00BF0A2E"/>
    <w:rsid w:val="00C00047"/>
    <w:rsid w:val="00C32CC8"/>
    <w:rsid w:val="00C35D75"/>
    <w:rsid w:val="00CE7E74"/>
    <w:rsid w:val="00D46CE4"/>
    <w:rsid w:val="00D6383B"/>
    <w:rsid w:val="00D74941"/>
    <w:rsid w:val="00DA6778"/>
    <w:rsid w:val="00DC6FCF"/>
    <w:rsid w:val="00DC7880"/>
    <w:rsid w:val="00DD0539"/>
    <w:rsid w:val="00DD3F31"/>
    <w:rsid w:val="00DE4765"/>
    <w:rsid w:val="00E007BE"/>
    <w:rsid w:val="00E26FCD"/>
    <w:rsid w:val="00E43DED"/>
    <w:rsid w:val="00E63E19"/>
    <w:rsid w:val="00E97E1C"/>
    <w:rsid w:val="00EA1A95"/>
    <w:rsid w:val="00EA3AE2"/>
    <w:rsid w:val="00ED17BB"/>
    <w:rsid w:val="00EE43B2"/>
    <w:rsid w:val="00F0719C"/>
    <w:rsid w:val="00F245DF"/>
    <w:rsid w:val="00F3677D"/>
    <w:rsid w:val="00F45C68"/>
    <w:rsid w:val="00F54F90"/>
    <w:rsid w:val="00F67FAE"/>
    <w:rsid w:val="00F810EA"/>
    <w:rsid w:val="00F852C8"/>
    <w:rsid w:val="00F95184"/>
    <w:rsid w:val="00FC0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C9EE8A"/>
  <w15:docId w15:val="{0B5AEAAE-9DFF-4F1B-AE71-59BA63F52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2771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2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277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838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3806"/>
  </w:style>
  <w:style w:type="paragraph" w:styleId="Footer">
    <w:name w:val="footer"/>
    <w:basedOn w:val="Normal"/>
    <w:link w:val="FooterChar"/>
    <w:uiPriority w:val="99"/>
    <w:unhideWhenUsed/>
    <w:rsid w:val="005838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3806"/>
  </w:style>
  <w:style w:type="character" w:customStyle="1" w:styleId="MTDisplayEquationChar">
    <w:name w:val="MTDisplayEquation Char"/>
    <w:basedOn w:val="DefaultParagraphFont"/>
    <w:link w:val="MTDisplayEquation"/>
    <w:locked/>
    <w:rsid w:val="00BC24EB"/>
  </w:style>
  <w:style w:type="paragraph" w:customStyle="1" w:styleId="MTDisplayEquation">
    <w:name w:val="MTDisplayEquation"/>
    <w:basedOn w:val="Normal"/>
    <w:next w:val="Normal"/>
    <w:link w:val="MTDisplayEquationChar"/>
    <w:rsid w:val="00BC24EB"/>
    <w:pPr>
      <w:tabs>
        <w:tab w:val="center" w:pos="4820"/>
        <w:tab w:val="right" w:pos="9640"/>
      </w:tabs>
      <w:spacing w:after="240" w:line="240" w:lineRule="atLeast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951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44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5</Pages>
  <Words>795</Words>
  <Characters>453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5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Xuan Than</cp:lastModifiedBy>
  <cp:revision>120</cp:revision>
  <cp:lastPrinted>2023-01-05T06:49:00Z</cp:lastPrinted>
  <dcterms:created xsi:type="dcterms:W3CDTF">2022-12-09T11:43:00Z</dcterms:created>
  <dcterms:modified xsi:type="dcterms:W3CDTF">2023-01-05T06:50:00Z</dcterms:modified>
</cp:coreProperties>
</file>